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625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4389"/>
        <w:gridCol w:w="6236"/>
      </w:tblGrid>
      <w:tr w:rsidR="00F7459A" w:rsidRPr="001F2D8D" w14:paraId="2D22AA08" w14:textId="77777777" w:rsidTr="00765CCA">
        <w:trPr>
          <w:trHeight w:val="1276"/>
        </w:trPr>
        <w:tc>
          <w:tcPr>
            <w:tcW w:w="4389" w:type="dxa"/>
          </w:tcPr>
          <w:p w14:paraId="34E15CA7" w14:textId="77777777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>SỞ GIÁO DỤC VÀ ĐÀO TẠO</w:t>
            </w:r>
          </w:p>
          <w:p w14:paraId="44AC4504" w14:textId="77777777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F2D8D">
              <w:rPr>
                <w:rFonts w:ascii=".VnTime" w:hAnsi=".VnTime"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715584" behindDoc="0" locked="0" layoutInCell="1" allowOverlap="1" wp14:anchorId="26A6F5DD" wp14:editId="6E32F1EE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212090</wp:posOffset>
                      </wp:positionV>
                      <wp:extent cx="638175" cy="0"/>
                      <wp:effectExtent l="0" t="0" r="0" b="0"/>
                      <wp:wrapNone/>
                      <wp:docPr id="1057" name="Straight Connector 1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oel="http://schemas.microsoft.com/office/2019/extlst">
                  <w:pict>
                    <v:line w14:anchorId="07BD90F5" id="Straight Connector 1057" o:spid="_x0000_s1026" style="position:absolute;z-index:2517155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5.85pt,16.7pt" to="126.1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"/>
                  </w:pict>
                </mc:Fallback>
              </mc:AlternateContent>
            </w: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>BẮC NINH</w:t>
            </w:r>
          </w:p>
          <w:p w14:paraId="1FE075D5" w14:textId="77777777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B9D9569" w14:textId="01153BE2" w:rsidR="00701574" w:rsidRPr="001F2D8D" w:rsidRDefault="00701574" w:rsidP="00701574">
            <w:pPr>
              <w:tabs>
                <w:tab w:val="left" w:pos="360"/>
                <w:tab w:val="left" w:pos="810"/>
                <w:tab w:val="left" w:pos="2880"/>
                <w:tab w:val="left" w:pos="5400"/>
                <w:tab w:val="left" w:pos="792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F2D8D">
              <w:rPr>
                <w:rFonts w:ascii="Times New Roman" w:hAnsi="Times New Roman"/>
                <w:i/>
                <w:sz w:val="26"/>
                <w:szCs w:val="26"/>
              </w:rPr>
              <w:t>(Đề có 02 trang)</w:t>
            </w:r>
          </w:p>
        </w:tc>
        <w:tc>
          <w:tcPr>
            <w:tcW w:w="6236" w:type="dxa"/>
          </w:tcPr>
          <w:p w14:paraId="23F84DAF" w14:textId="57F45087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 xml:space="preserve">ĐỀ KIỂM TRA </w:t>
            </w:r>
            <w:r w:rsidR="00A21638" w:rsidRPr="001F2D8D">
              <w:rPr>
                <w:rFonts w:ascii="Times New Roman" w:hAnsi="Times New Roman"/>
                <w:b/>
                <w:sz w:val="26"/>
                <w:szCs w:val="26"/>
              </w:rPr>
              <w:t>CUỐI</w:t>
            </w: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 xml:space="preserve"> HỌC KỲ I</w:t>
            </w:r>
          </w:p>
          <w:p w14:paraId="07C8F3EA" w14:textId="0CE614D8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>NĂM HỌC 2022 - 2023</w:t>
            </w:r>
          </w:p>
          <w:p w14:paraId="43421A78" w14:textId="77777777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>Môn: Vật lí - Lớp 10</w:t>
            </w:r>
          </w:p>
          <w:p w14:paraId="59FE4BDA" w14:textId="77777777" w:rsidR="00701574" w:rsidRPr="001F2D8D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1F2D8D">
              <w:rPr>
                <w:rFonts w:ascii="Times New Roman" w:hAnsi="Times New Roman"/>
                <w:i/>
                <w:sz w:val="26"/>
                <w:szCs w:val="26"/>
              </w:rPr>
              <w:t>Thời gian làm bài: 45 phút</w:t>
            </w:r>
            <w:r w:rsidRPr="001F2D8D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1F2D8D">
              <w:rPr>
                <w:rFonts w:ascii="Times New Roman" w:hAnsi="Times New Roman"/>
                <w:i/>
                <w:sz w:val="26"/>
                <w:szCs w:val="26"/>
              </w:rPr>
              <w:t>(không kể thời gian giao đề)</w:t>
            </w:r>
          </w:p>
          <w:p w14:paraId="15A66FFB" w14:textId="0BB0D75F" w:rsidR="00701574" w:rsidRPr="001F2D8D" w:rsidRDefault="00701574" w:rsidP="00701574">
            <w:pPr>
              <w:tabs>
                <w:tab w:val="left" w:pos="360"/>
                <w:tab w:val="left" w:pos="810"/>
                <w:tab w:val="left" w:pos="2880"/>
                <w:tab w:val="left" w:pos="5400"/>
                <w:tab w:val="left" w:pos="792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F2D8D">
              <w:rPr>
                <w:rFonts w:ascii=".VnTime" w:hAnsi=".VnTime"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716608" behindDoc="0" locked="0" layoutInCell="1" allowOverlap="1" wp14:anchorId="1A42FD94" wp14:editId="1706D4BC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54610</wp:posOffset>
                      </wp:positionV>
                      <wp:extent cx="1492250" cy="0"/>
                      <wp:effectExtent l="0" t="0" r="0" b="0"/>
                      <wp:wrapNone/>
                      <wp:docPr id="1058" name="Straight Arrow Connector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oel="http://schemas.microsoft.com/office/2019/extlst">
                  <w:pict>
                    <v:shapetype w14:anchorId="4AF35DC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58" o:spid="_x0000_s1026" type="#_x0000_t32" style="position:absolute;margin-left:102.75pt;margin-top:4.3pt;width:117.5pt;height:0;z-index:2517166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"/>
                  </w:pict>
                </mc:Fallback>
              </mc:AlternateContent>
            </w:r>
          </w:p>
        </w:tc>
      </w:tr>
    </w:tbl>
    <w:p w14:paraId="0177BF41" w14:textId="77777777" w:rsidR="00345CA0" w:rsidRPr="001F2D8D" w:rsidRDefault="00345CA0" w:rsidP="0089530F">
      <w:pPr>
        <w:tabs>
          <w:tab w:val="left" w:pos="283"/>
          <w:tab w:val="left" w:pos="360"/>
          <w:tab w:val="left" w:pos="810"/>
          <w:tab w:val="left" w:pos="2835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5E1B113" w14:textId="41F224BA" w:rsidR="00452152" w:rsidRPr="001F2D8D" w:rsidRDefault="00452152" w:rsidP="0089530F">
      <w:pPr>
        <w:tabs>
          <w:tab w:val="left" w:pos="283"/>
          <w:tab w:val="left" w:pos="360"/>
          <w:tab w:val="left" w:pos="810"/>
          <w:tab w:val="left" w:pos="2835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F2D8D">
        <w:rPr>
          <w:rFonts w:ascii="Times New Roman" w:eastAsia="Calibri" w:hAnsi="Times New Roman" w:cs="Times New Roman"/>
          <w:b/>
          <w:sz w:val="26"/>
          <w:szCs w:val="26"/>
        </w:rPr>
        <w:t>I. PHẦN TRẮC NGHIỆM (</w:t>
      </w:r>
      <w:r w:rsidR="00EB754D" w:rsidRPr="001F2D8D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1F2D8D">
        <w:rPr>
          <w:rFonts w:ascii="Times New Roman" w:eastAsia="Calibri" w:hAnsi="Times New Roman" w:cs="Times New Roman"/>
          <w:b/>
          <w:sz w:val="26"/>
          <w:szCs w:val="26"/>
        </w:rPr>
        <w:t>,0 điểm)</w:t>
      </w:r>
    </w:p>
    <w:p w14:paraId="1B2947BB" w14:textId="353F1094" w:rsidR="00FA1AD5" w:rsidRPr="001F2D8D" w:rsidRDefault="00FA1AD5" w:rsidP="00654265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F2D8D">
        <w:rPr>
          <w:rFonts w:ascii="Times New Roman" w:hAnsi="Times New Roman" w:cs="Times New Roman"/>
          <w:b/>
          <w:sz w:val="26"/>
          <w:szCs w:val="26"/>
        </w:rPr>
        <w:t xml:space="preserve">Câu 1:  </w:t>
      </w:r>
      <w:r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Sai số tỉ đối của một tích bằng</w:t>
      </w:r>
    </w:p>
    <w:p w14:paraId="1E85A0B8" w14:textId="08B4A1CE" w:rsidR="00FA1AD5" w:rsidRPr="001F2D8D" w:rsidRDefault="00FA1AD5" w:rsidP="00FA1AD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hAnsi="Times New Roman" w:cs="Times New Roman"/>
          <w:bCs/>
          <w:sz w:val="26"/>
          <w:szCs w:val="26"/>
        </w:rPr>
        <w:t>tổng các sai số tỉ đối của các thừa số.</w:t>
      </w:r>
      <w:r w:rsidRPr="001F2D8D">
        <w:rPr>
          <w:rFonts w:ascii="Times New Roman" w:hAnsi="Times New Roman" w:cs="Times New Roman"/>
          <w:b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hAnsi="Times New Roman" w:cs="Times New Roman"/>
          <w:bCs/>
          <w:sz w:val="26"/>
          <w:szCs w:val="26"/>
        </w:rPr>
        <w:t>hiệu các sai số tỉ đối của các thừa số.</w:t>
      </w:r>
      <w:r w:rsidRPr="001F2D8D">
        <w:rPr>
          <w:rFonts w:ascii="Times New Roman" w:hAnsi="Times New Roman" w:cs="Times New Roman"/>
          <w:b/>
          <w:sz w:val="26"/>
          <w:szCs w:val="26"/>
        </w:rPr>
        <w:tab/>
      </w:r>
    </w:p>
    <w:p w14:paraId="6CD1C5C5" w14:textId="4F6BC625" w:rsidR="00FA1AD5" w:rsidRPr="001F2D8D" w:rsidRDefault="00FA1AD5" w:rsidP="0065426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hAnsi="Times New Roman" w:cs="Times New Roman"/>
          <w:bCs/>
          <w:sz w:val="26"/>
          <w:szCs w:val="26"/>
        </w:rPr>
        <w:t>tích các sai số tỉ đối của các thừa số.</w:t>
      </w:r>
      <w:r w:rsidRPr="001F2D8D">
        <w:rPr>
          <w:rFonts w:ascii="Times New Roman" w:hAnsi="Times New Roman" w:cs="Times New Roman"/>
          <w:b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hAnsi="Times New Roman" w:cs="Times New Roman"/>
          <w:bCs/>
          <w:sz w:val="26"/>
          <w:szCs w:val="26"/>
        </w:rPr>
        <w:t>thương các sai số tỉ đối của các thừa số.</w:t>
      </w:r>
    </w:p>
    <w:p w14:paraId="66582D18" w14:textId="77777777" w:rsidR="00D24183" w:rsidRPr="001F2D8D" w:rsidRDefault="00AE0C06" w:rsidP="0089530F">
      <w:pPr>
        <w:spacing w:before="120"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sz w:val="26"/>
          <w:szCs w:val="26"/>
        </w:rPr>
        <w:t>Câu 2</w:t>
      </w:r>
      <w:r w:rsidR="00185122" w:rsidRPr="001F2D8D">
        <w:rPr>
          <w:rFonts w:ascii="Times New Roman" w:hAnsi="Times New Roman" w:cs="Times New Roman"/>
          <w:b/>
          <w:sz w:val="26"/>
          <w:szCs w:val="26"/>
        </w:rPr>
        <w:t>:</w:t>
      </w:r>
      <w:r w:rsidR="00A92C60" w:rsidRPr="001F2D8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Khi một vật chuyển động, đại lượng nào sau đây cho biết sự thay đổi nhanh hay chậm của vận tốc?</w:t>
      </w:r>
    </w:p>
    <w:p w14:paraId="478FBA64" w14:textId="4FBA8C95" w:rsidR="00BC1318" w:rsidRPr="001F2D8D" w:rsidRDefault="00517E06" w:rsidP="00D24183">
      <w:pPr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F2D8D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Quãng đường.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ab/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Độ dịch chuyển.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ab/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Gia tốc.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ab/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Thời gian.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4240DA0B" w14:textId="5FEB0362" w:rsidR="00AE0C06" w:rsidRPr="001F2D8D" w:rsidRDefault="00AE0C06" w:rsidP="0089530F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="00185122" w:rsidRPr="001F2D8D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A92C60"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 xml:space="preserve">Trên bề mặt </w:t>
      </w:r>
      <w:r w:rsidR="007A4CCA" w:rsidRPr="001F2D8D">
        <w:rPr>
          <w:rFonts w:ascii="Times New Roman" w:hAnsi="Times New Roman" w:cs="Times New Roman"/>
          <w:bCs/>
          <w:sz w:val="26"/>
          <w:szCs w:val="26"/>
        </w:rPr>
        <w:t>T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 xml:space="preserve">rái </w:t>
      </w:r>
      <w:r w:rsidR="007A4CCA" w:rsidRPr="001F2D8D">
        <w:rPr>
          <w:rFonts w:ascii="Times New Roman" w:hAnsi="Times New Roman" w:cs="Times New Roman"/>
          <w:bCs/>
          <w:sz w:val="26"/>
          <w:szCs w:val="26"/>
        </w:rPr>
        <w:t>Đ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ất, gia tốc rơi tự do của một vật gần nhất với giá trị nào sau đây?</w:t>
      </w:r>
    </w:p>
    <w:p w14:paraId="59523D70" w14:textId="3ABDAB5E" w:rsidR="00BC1318" w:rsidRPr="001F2D8D" w:rsidRDefault="00517E06" w:rsidP="00517E0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D24183" w:rsidRPr="001F2D8D">
        <w:rPr>
          <w:rFonts w:ascii="Times New Roman" w:hAnsi="Times New Roman" w:cs="Times New Roman"/>
          <w:b/>
          <w:sz w:val="26"/>
          <w:szCs w:val="26"/>
        </w:rPr>
        <w:t>A.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1,6 m/s</w:t>
      </w:r>
      <w:r w:rsidR="002968A7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2968A7" w:rsidRPr="001F2D8D">
        <w:rPr>
          <w:rFonts w:ascii="Times New Roman" w:hAnsi="Times New Roman" w:cs="Times New Roman"/>
          <w:sz w:val="26"/>
          <w:szCs w:val="26"/>
        </w:rPr>
        <w:t>.</w:t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ab/>
        <w:t>B.</w:t>
      </w:r>
      <w:r w:rsidR="00BC131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9,8 m/s</w:t>
      </w:r>
      <w:r w:rsidR="002968A7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2968A7" w:rsidRPr="001F2D8D">
        <w:rPr>
          <w:rFonts w:ascii="Times New Roman" w:hAnsi="Times New Roman" w:cs="Times New Roman"/>
          <w:sz w:val="26"/>
          <w:szCs w:val="26"/>
        </w:rPr>
        <w:t>.</w:t>
      </w:r>
      <w:r w:rsidR="005D6944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BC131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8,9 m/s</w:t>
      </w:r>
      <w:r w:rsidR="002968A7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2968A7" w:rsidRPr="001F2D8D">
        <w:rPr>
          <w:rFonts w:ascii="Times New Roman" w:hAnsi="Times New Roman" w:cs="Times New Roman"/>
          <w:sz w:val="26"/>
          <w:szCs w:val="26"/>
        </w:rPr>
        <w:t>.</w:t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BC131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12,4 m/s</w:t>
      </w:r>
      <w:r w:rsidR="002968A7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2968A7" w:rsidRPr="001F2D8D">
        <w:rPr>
          <w:rFonts w:ascii="Times New Roman" w:hAnsi="Times New Roman" w:cs="Times New Roman"/>
          <w:sz w:val="26"/>
          <w:szCs w:val="26"/>
        </w:rPr>
        <w:t>.</w:t>
      </w:r>
    </w:p>
    <w:p w14:paraId="30307D53" w14:textId="29C5CCC7" w:rsidR="00AE0C06" w:rsidRPr="001F2D8D" w:rsidRDefault="00AE0C06" w:rsidP="0089530F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âu 4</w:t>
      </w:r>
      <w:r w:rsidR="00185122" w:rsidRPr="001F2D8D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A92C60"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2968A7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Trong hệ SI, đơn vị của lực là</w:t>
      </w:r>
    </w:p>
    <w:p w14:paraId="0D7A49E3" w14:textId="26552F0E" w:rsidR="002968A7" w:rsidRPr="001F2D8D" w:rsidRDefault="002968A7" w:rsidP="002968A7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1F2D8D">
        <w:rPr>
          <w:rFonts w:ascii="Times New Roman" w:hAnsi="Times New Roman" w:cs="Times New Roman"/>
          <w:sz w:val="26"/>
          <w:szCs w:val="26"/>
        </w:rPr>
        <w:t xml:space="preserve">. </w:t>
      </w:r>
      <w:r w:rsidR="00D24183" w:rsidRPr="001F2D8D">
        <w:rPr>
          <w:rFonts w:ascii="Times New Roman" w:hAnsi="Times New Roman" w:cs="Times New Roman"/>
          <w:sz w:val="26"/>
          <w:szCs w:val="26"/>
        </w:rPr>
        <w:t>n</w:t>
      </w:r>
      <w:r w:rsidRPr="001F2D8D">
        <w:rPr>
          <w:rFonts w:ascii="Times New Roman" w:hAnsi="Times New Roman" w:cs="Times New Roman"/>
          <w:sz w:val="26"/>
          <w:szCs w:val="26"/>
        </w:rPr>
        <w:t>iutơn</w:t>
      </w:r>
      <w:r w:rsidR="00D24183" w:rsidRPr="001F2D8D">
        <w:rPr>
          <w:rFonts w:ascii="Times New Roman" w:hAnsi="Times New Roman" w:cs="Times New Roman"/>
          <w:sz w:val="26"/>
          <w:szCs w:val="26"/>
        </w:rPr>
        <w:t>.</w:t>
      </w:r>
      <w:r w:rsidR="00AE0C06"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BC131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F2D8D">
        <w:rPr>
          <w:rFonts w:ascii="Times New Roman" w:hAnsi="Times New Roman" w:cs="Times New Roman"/>
          <w:bCs/>
          <w:sz w:val="26"/>
          <w:szCs w:val="26"/>
        </w:rPr>
        <w:t>kilôgam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6AB644BD" w14:textId="5C53B74E" w:rsidR="00BC1318" w:rsidRPr="001F2D8D" w:rsidRDefault="00AE0C06" w:rsidP="002968A7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BC131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mét trên giây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2968A7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BC131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968A7" w:rsidRPr="001F2D8D">
        <w:rPr>
          <w:rFonts w:ascii="Times New Roman" w:hAnsi="Times New Roman" w:cs="Times New Roman"/>
          <w:bCs/>
          <w:sz w:val="26"/>
          <w:szCs w:val="26"/>
        </w:rPr>
        <w:t>mét trên giây bình phương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.</w:t>
      </w:r>
    </w:p>
    <w:p w14:paraId="56C4DB34" w14:textId="548FEAE8" w:rsidR="00AE0C06" w:rsidRPr="001F2D8D" w:rsidRDefault="00AE0C06" w:rsidP="0089530F">
      <w:pPr>
        <w:spacing w:before="120" w:after="0" w:line="240" w:lineRule="auto"/>
        <w:jc w:val="both"/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</w:pPr>
      <w:r w:rsidRPr="001F2D8D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>Câu 5</w:t>
      </w:r>
      <w:r w:rsidR="00185122" w:rsidRPr="001F2D8D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>:</w:t>
      </w:r>
      <w:r w:rsidR="00A92C60" w:rsidRPr="001F2D8D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 xml:space="preserve"> </w:t>
      </w:r>
      <w:r w:rsidR="007967E7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ại lượng đặc trưng cho mức quán tính của vật là</w:t>
      </w:r>
    </w:p>
    <w:p w14:paraId="790EE71D" w14:textId="795B1FA8" w:rsidR="00BC1318" w:rsidRPr="001F2D8D" w:rsidRDefault="00AE0C06" w:rsidP="007967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F2D8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A.</w:t>
      </w:r>
      <w:r w:rsidR="00236658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="007967E7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lực</w:t>
      </w:r>
      <w:r w:rsidR="00A92C60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.</w:t>
      </w:r>
      <w:r w:rsidRPr="001F2D8D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ab/>
      </w:r>
      <w:r w:rsidRPr="001F2D8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B.</w:t>
      </w:r>
      <w:r w:rsidR="00236658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="007967E7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vận tốc</w:t>
      </w:r>
      <w:r w:rsidR="00236658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. </w:t>
      </w:r>
      <w:r w:rsidR="007967E7" w:rsidRPr="001F2D8D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ab/>
      </w:r>
      <w:r w:rsidRPr="001F2D8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C.</w:t>
      </w:r>
      <w:r w:rsidR="00236658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="007967E7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khối lượng</w:t>
      </w:r>
      <w:r w:rsidR="00A92C60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. </w:t>
      </w:r>
      <w:r w:rsidR="00A92C60" w:rsidRPr="001F2D8D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ab/>
      </w:r>
      <w:r w:rsidRPr="001F2D8D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D.</w:t>
      </w:r>
      <w:r w:rsidR="00236658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="007967E7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gia tốc</w:t>
      </w:r>
      <w:r w:rsidR="00236658" w:rsidRPr="001F2D8D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.</w:t>
      </w:r>
    </w:p>
    <w:p w14:paraId="0D7D317B" w14:textId="26AF6B87" w:rsidR="00564BDE" w:rsidRPr="001F2D8D" w:rsidRDefault="00564BDE" w:rsidP="0089530F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Câu 6: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Khi m</w:t>
      </w:r>
      <w:r w:rsidR="00F11498" w:rsidRPr="001F2D8D">
        <w:rPr>
          <w:rFonts w:ascii="Times New Roman" w:hAnsi="Times New Roman" w:cs="Times New Roman"/>
          <w:bCs/>
          <w:sz w:val="26"/>
          <w:szCs w:val="26"/>
        </w:rPr>
        <w:t>ột vật chuyển động dưới tác dụng của các lực có hợp lực bằng không thì chuyển động của vật là</w:t>
      </w:r>
    </w:p>
    <w:p w14:paraId="619DC921" w14:textId="77777777" w:rsidR="009A330C" w:rsidRPr="001F2D8D" w:rsidRDefault="00564BDE" w:rsidP="00F1149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</w:t>
      </w:r>
      <w:r w:rsidR="00F11498" w:rsidRPr="001F2D8D">
        <w:rPr>
          <w:rFonts w:ascii="Times New Roman" w:hAnsi="Times New Roman" w:cs="Times New Roman"/>
          <w:bCs/>
          <w:sz w:val="26"/>
          <w:szCs w:val="26"/>
        </w:rPr>
        <w:t xml:space="preserve">chậm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dần</w:t>
      </w:r>
      <w:r w:rsidR="00F11498" w:rsidRPr="001F2D8D">
        <w:rPr>
          <w:rFonts w:ascii="Times New Roman" w:hAnsi="Times New Roman" w:cs="Times New Roman"/>
          <w:bCs/>
          <w:sz w:val="26"/>
          <w:szCs w:val="26"/>
        </w:rPr>
        <w:t xml:space="preserve"> đều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F11498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</w:t>
      </w:r>
      <w:r w:rsidR="00F11498" w:rsidRPr="001F2D8D">
        <w:rPr>
          <w:rFonts w:ascii="Times New Roman" w:hAnsi="Times New Roman" w:cs="Times New Roman"/>
          <w:bCs/>
          <w:sz w:val="26"/>
          <w:szCs w:val="26"/>
        </w:rPr>
        <w:t>nhanh dần đều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F11498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155C48C7" w14:textId="414B5DB3" w:rsidR="007967E7" w:rsidRPr="001F2D8D" w:rsidRDefault="00564BDE" w:rsidP="00F1149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</w:t>
      </w:r>
      <w:r w:rsidR="00F11498" w:rsidRPr="001F2D8D">
        <w:rPr>
          <w:rFonts w:ascii="Times New Roman" w:hAnsi="Times New Roman" w:cs="Times New Roman"/>
          <w:bCs/>
          <w:sz w:val="26"/>
          <w:szCs w:val="26"/>
        </w:rPr>
        <w:t>thẳng đều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F11498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ném ngang.</w:t>
      </w:r>
    </w:p>
    <w:p w14:paraId="49660691" w14:textId="2D6F4F6A" w:rsidR="00667E0F" w:rsidRPr="001F2D8D" w:rsidRDefault="00F11498" w:rsidP="007967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drawing>
          <wp:anchor distT="0" distB="0" distL="114300" distR="114300" simplePos="0" relativeHeight="251719680" behindDoc="0" locked="0" layoutInCell="1" allowOverlap="1" wp14:anchorId="56967159" wp14:editId="0FD1F23D">
            <wp:simplePos x="0" y="0"/>
            <wp:positionH relativeFrom="column">
              <wp:posOffset>4606925</wp:posOffset>
            </wp:positionH>
            <wp:positionV relativeFrom="paragraph">
              <wp:posOffset>108585</wp:posOffset>
            </wp:positionV>
            <wp:extent cx="2123440" cy="91630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102"/>
                    <a:stretch/>
                  </pic:blipFill>
                  <pic:spPr bwMode="auto">
                    <a:xfrm>
                      <a:off x="0" y="0"/>
                      <a:ext cx="2123440" cy="91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564BDE" w:rsidRPr="001F2D8D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="00185122"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Pr="001F2D8D">
        <w:rPr>
          <w:rFonts w:ascii="Times New Roman" w:hAnsi="Times New Roman" w:cs="Times New Roman"/>
          <w:sz w:val="26"/>
          <w:szCs w:val="26"/>
        </w:rPr>
        <w:t xml:space="preserve">Hình bên là ảnh chụp hoạt nghiệm của </w:t>
      </w:r>
      <w:r w:rsidR="00D24183" w:rsidRPr="001F2D8D">
        <w:rPr>
          <w:rFonts w:ascii="Times New Roman" w:hAnsi="Times New Roman" w:cs="Times New Roman"/>
          <w:sz w:val="26"/>
          <w:szCs w:val="26"/>
        </w:rPr>
        <w:t xml:space="preserve">một </w:t>
      </w:r>
      <w:r w:rsidRPr="001F2D8D">
        <w:rPr>
          <w:rFonts w:ascii="Times New Roman" w:hAnsi="Times New Roman" w:cs="Times New Roman"/>
          <w:sz w:val="26"/>
          <w:szCs w:val="26"/>
        </w:rPr>
        <w:t>quả</w:t>
      </w:r>
      <w:r w:rsidR="005613CD" w:rsidRPr="001F2D8D">
        <w:rPr>
          <w:rFonts w:ascii="Times New Roman" w:hAnsi="Times New Roman" w:cs="Times New Roman"/>
          <w:sz w:val="26"/>
          <w:szCs w:val="26"/>
        </w:rPr>
        <w:t xml:space="preserve"> bó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>ng tenni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s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chuyển động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ném 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xiên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>. Theo phương nằm ngang</w:t>
      </w:r>
      <w:r w:rsidR="00D24183" w:rsidRPr="001F2D8D">
        <w:rPr>
          <w:rFonts w:ascii="Times New Roman" w:hAnsi="Times New Roman" w:cs="Times New Roman"/>
          <w:bCs/>
          <w:sz w:val="26"/>
          <w:szCs w:val="26"/>
        </w:rPr>
        <w:t>,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của quả bóng là </w:t>
      </w:r>
    </w:p>
    <w:p w14:paraId="442B0DDE" w14:textId="31420323" w:rsidR="00FA1AD5" w:rsidRPr="001F2D8D" w:rsidRDefault="00667E0F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="00FD089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>chậm dần đều</w:t>
      </w:r>
      <w:r w:rsidR="00A92C60"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0C9932DD" w14:textId="79191883" w:rsidR="005613CD" w:rsidRPr="001F2D8D" w:rsidRDefault="00FA1AD5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D9029E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>nhanh dần đều</w:t>
      </w:r>
      <w:r w:rsidR="00A92C60"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0C27746D" w14:textId="383E7DA6" w:rsidR="00FA1AD5" w:rsidRPr="001F2D8D" w:rsidRDefault="005613CD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801EC6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>chuyển động rơi tự do.</w:t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659A1DC6" w14:textId="60AA279A" w:rsidR="00667E0F" w:rsidRPr="001F2D8D" w:rsidRDefault="00FA1AD5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1F2D8D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D9029E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613CD" w:rsidRPr="001F2D8D">
        <w:rPr>
          <w:rFonts w:ascii="Times New Roman" w:hAnsi="Times New Roman" w:cs="Times New Roman"/>
          <w:bCs/>
          <w:sz w:val="26"/>
          <w:szCs w:val="26"/>
        </w:rPr>
        <w:t>chuyển động thẳng đều</w:t>
      </w:r>
      <w:r w:rsidR="00A92C60"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="00FD0898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77CE4E5A" w14:textId="406D1002" w:rsidR="00564BDE" w:rsidRPr="001F2D8D" w:rsidRDefault="00564BDE" w:rsidP="0089530F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Câu 8: </w:t>
      </w:r>
      <w:r w:rsidR="009A330C" w:rsidRPr="001F2D8D">
        <w:rPr>
          <w:rFonts w:ascii="Times New Roman" w:hAnsi="Times New Roman" w:cs="Times New Roman"/>
          <w:sz w:val="26"/>
          <w:szCs w:val="26"/>
        </w:rPr>
        <w:t>Hệ số góc (độ dốc) của</w:t>
      </w:r>
      <w:r w:rsidR="009A330C"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 xml:space="preserve">đồ thị độ dịch chuyển – thời gian của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một vật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>chuyển thẳng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 đều bằng </w:t>
      </w:r>
    </w:p>
    <w:p w14:paraId="40A0D79E" w14:textId="3E794026" w:rsidR="00564BDE" w:rsidRPr="001F2D8D" w:rsidRDefault="00564BDE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>độ dịch chuyển của vật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  <w:t>B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>vận tốc của vật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</w:p>
    <w:p w14:paraId="757CAB3A" w14:textId="545B3DB8" w:rsidR="00564BDE" w:rsidRPr="001F2D8D" w:rsidRDefault="00564BDE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>thời gian vật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 chuyển động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>gia tốc của vật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</w:p>
    <w:p w14:paraId="4788AF0E" w14:textId="60E46806" w:rsidR="004E7F71" w:rsidRPr="001F2D8D" w:rsidRDefault="004E7F71" w:rsidP="0089530F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564BDE" w:rsidRPr="001F2D8D">
        <w:rPr>
          <w:rFonts w:ascii="Times New Roman" w:hAnsi="Times New Roman" w:cs="Times New Roman"/>
          <w:b/>
          <w:bCs/>
          <w:sz w:val="26"/>
          <w:szCs w:val="26"/>
        </w:rPr>
        <w:t>9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80012F" w:rsidRPr="001F2D8D">
        <w:rPr>
          <w:rFonts w:ascii="Times New Roman" w:hAnsi="Times New Roman" w:cs="Times New Roman"/>
          <w:bCs/>
          <w:sz w:val="26"/>
          <w:szCs w:val="26"/>
        </w:rPr>
        <w:t>Một vật khối lượng 5 k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 xml:space="preserve">g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 xml:space="preserve">chuyển động dưới tác dụng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của hợp lực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 có độ lớn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 xml:space="preserve"> 10 N.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>Độ lớn g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ia tốc của vật là</w:t>
      </w:r>
    </w:p>
    <w:p w14:paraId="61B07896" w14:textId="5FBF6819" w:rsidR="004E7F71" w:rsidRPr="001F2D8D" w:rsidRDefault="004E7F71" w:rsidP="008953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2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m/s</w:t>
      </w:r>
      <w:r w:rsidR="00F4142E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  <w:t>B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0,5 m/s</w:t>
      </w:r>
      <w:r w:rsidR="00F4142E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20 m/s</w:t>
      </w:r>
      <w:r w:rsidR="00F4142E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4 m/s</w:t>
      </w:r>
      <w:r w:rsidR="00F4142E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Pr="001F2D8D">
        <w:rPr>
          <w:rFonts w:ascii="Times New Roman" w:hAnsi="Times New Roman" w:cs="Times New Roman"/>
          <w:bCs/>
          <w:sz w:val="26"/>
          <w:szCs w:val="26"/>
        </w:rPr>
        <w:t>.</w:t>
      </w:r>
    </w:p>
    <w:p w14:paraId="1F6D65ED" w14:textId="324045BA" w:rsidR="00564BDE" w:rsidRPr="001F2D8D" w:rsidRDefault="00564BDE" w:rsidP="00E146BE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Câu 10: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Một vật rơi tự do từ độ cao 45 m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 so với mặt đất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. Lấy g</w:t>
      </w:r>
      <w:r w:rsidR="006934B5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=</w:t>
      </w:r>
      <w:r w:rsidR="006061AA" w:rsidRPr="001F2D8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>10 m/s</w:t>
      </w:r>
      <w:r w:rsidR="00F4142E" w:rsidRPr="001F2D8D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F4142E" w:rsidRPr="001F2D8D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="009A330C" w:rsidRPr="001F2D8D">
        <w:rPr>
          <w:rFonts w:ascii="Times New Roman" w:hAnsi="Times New Roman" w:cs="Times New Roman"/>
          <w:bCs/>
          <w:sz w:val="26"/>
          <w:szCs w:val="26"/>
        </w:rPr>
        <w:t>Tốc độ của vật khi chạm đất là</w:t>
      </w:r>
    </w:p>
    <w:p w14:paraId="224F6495" w14:textId="60786932" w:rsidR="00E146BE" w:rsidRPr="001F2D8D" w:rsidRDefault="00E146BE" w:rsidP="00E146BE">
      <w:pPr>
        <w:spacing w:before="120"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    A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sz w:val="26"/>
          <w:szCs w:val="26"/>
        </w:rPr>
        <w:t>10 m/s</w:t>
      </w:r>
      <w:r w:rsidR="009D3067" w:rsidRPr="001F2D8D">
        <w:rPr>
          <w:rFonts w:ascii="Times New Roman" w:hAnsi="Times New Roman" w:cs="Times New Roman"/>
          <w:sz w:val="26"/>
          <w:szCs w:val="26"/>
        </w:rPr>
        <w:t>.</w:t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="00F4142E" w:rsidRPr="001F2D8D">
        <w:rPr>
          <w:rFonts w:ascii="Times New Roman" w:hAnsi="Times New Roman" w:cs="Times New Roman"/>
          <w:sz w:val="26"/>
          <w:szCs w:val="26"/>
        </w:rPr>
        <w:tab/>
      </w:r>
      <w:r w:rsidR="00CD70A4" w:rsidRPr="001F2D8D">
        <w:rPr>
          <w:rFonts w:ascii="Times New Roman" w:hAnsi="Times New Roman" w:cs="Times New Roman"/>
          <w:sz w:val="26"/>
          <w:szCs w:val="26"/>
        </w:rPr>
        <w:tab/>
      </w:r>
      <w:r w:rsidR="00CD70A4"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sz w:val="26"/>
          <w:szCs w:val="26"/>
        </w:rPr>
        <w:t>25 m/s</w:t>
      </w:r>
      <w:r w:rsidR="009D3067" w:rsidRPr="001F2D8D">
        <w:rPr>
          <w:rFonts w:ascii="Times New Roman" w:hAnsi="Times New Roman" w:cs="Times New Roman"/>
          <w:sz w:val="26"/>
          <w:szCs w:val="26"/>
        </w:rPr>
        <w:t>.</w:t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="00CD70A4" w:rsidRPr="001F2D8D">
        <w:rPr>
          <w:rFonts w:ascii="Times New Roman" w:hAnsi="Times New Roman" w:cs="Times New Roman"/>
          <w:sz w:val="26"/>
          <w:szCs w:val="26"/>
        </w:rPr>
        <w:tab/>
      </w:r>
      <w:r w:rsidR="00CD70A4" w:rsidRPr="001F2D8D">
        <w:rPr>
          <w:rFonts w:ascii="Times New Roman" w:hAnsi="Times New Roman" w:cs="Times New Roman"/>
          <w:sz w:val="26"/>
          <w:szCs w:val="26"/>
        </w:rPr>
        <w:tab/>
      </w:r>
      <w:r w:rsidR="00F4142E"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sz w:val="26"/>
          <w:szCs w:val="26"/>
        </w:rPr>
        <w:t>30 m/s</w:t>
      </w:r>
      <w:r w:rsidR="009D3067" w:rsidRPr="001F2D8D">
        <w:rPr>
          <w:rFonts w:ascii="Times New Roman" w:hAnsi="Times New Roman" w:cs="Times New Roman"/>
          <w:sz w:val="26"/>
          <w:szCs w:val="26"/>
        </w:rPr>
        <w:t>.</w:t>
      </w:r>
      <w:r w:rsidRPr="001F2D8D">
        <w:rPr>
          <w:rFonts w:ascii="Times New Roman" w:hAnsi="Times New Roman" w:cs="Times New Roman"/>
          <w:sz w:val="26"/>
          <w:szCs w:val="26"/>
        </w:rPr>
        <w:tab/>
      </w:r>
      <w:r w:rsidRPr="001F2D8D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F4142E" w:rsidRPr="001F2D8D">
        <w:rPr>
          <w:rFonts w:ascii="Times New Roman" w:hAnsi="Times New Roman" w:cs="Times New Roman"/>
          <w:sz w:val="26"/>
          <w:szCs w:val="26"/>
        </w:rPr>
        <w:tab/>
      </w:r>
      <w:r w:rsidR="00F4142E" w:rsidRPr="001F2D8D">
        <w:rPr>
          <w:rFonts w:ascii="Times New Roman" w:hAnsi="Times New Roman" w:cs="Times New Roman"/>
          <w:sz w:val="26"/>
          <w:szCs w:val="26"/>
        </w:rPr>
        <w:tab/>
      </w:r>
      <w:r w:rsidR="00F4142E" w:rsidRPr="001F2D8D">
        <w:rPr>
          <w:rFonts w:ascii="Times New Roman" w:hAnsi="Times New Roman" w:cs="Times New Roman"/>
          <w:sz w:val="26"/>
          <w:szCs w:val="26"/>
        </w:rPr>
        <w:tab/>
      </w:r>
      <w:r w:rsidR="00F4142E" w:rsidRPr="001F2D8D">
        <w:rPr>
          <w:rFonts w:ascii="Times New Roman" w:hAnsi="Times New Roman" w:cs="Times New Roman"/>
          <w:sz w:val="26"/>
          <w:szCs w:val="26"/>
        </w:rPr>
        <w:tab/>
      </w:r>
      <w:r w:rsidR="00693427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1F2D8D">
        <w:rPr>
          <w:rFonts w:ascii="Times New Roman" w:hAnsi="Times New Roman" w:cs="Times New Roman"/>
          <w:sz w:val="26"/>
          <w:szCs w:val="26"/>
        </w:rPr>
        <w:t>45 m/s</w:t>
      </w:r>
      <w:r w:rsidR="009D3067" w:rsidRPr="001F2D8D">
        <w:rPr>
          <w:rFonts w:ascii="Times New Roman" w:hAnsi="Times New Roman" w:cs="Times New Roman"/>
          <w:sz w:val="26"/>
          <w:szCs w:val="26"/>
        </w:rPr>
        <w:t>.</w:t>
      </w:r>
    </w:p>
    <w:p w14:paraId="5395F913" w14:textId="72763B54" w:rsidR="00532860" w:rsidRPr="001F2D8D" w:rsidRDefault="00AE0C06" w:rsidP="004E7F71">
      <w:pPr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F2D8D">
        <w:rPr>
          <w:rFonts w:ascii="Times New Roman" w:hAnsi="Times New Roman" w:cs="Times New Roman"/>
          <w:b/>
          <w:bCs/>
          <w:sz w:val="26"/>
          <w:szCs w:val="26"/>
        </w:rPr>
        <w:t>Câu 11</w:t>
      </w:r>
      <w:r w:rsidR="00185122" w:rsidRPr="001F2D8D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4E7F71"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FA1AD5" w:rsidRPr="001F2D8D">
        <w:rPr>
          <w:rFonts w:ascii="Times New Roman" w:hAnsi="Times New Roman" w:cs="Times New Roman"/>
          <w:sz w:val="26"/>
          <w:szCs w:val="26"/>
        </w:rPr>
        <w:t>Một người đứng trên mặt đất</w:t>
      </w:r>
      <w:r w:rsidR="006934B5" w:rsidRPr="001F2D8D">
        <w:rPr>
          <w:rFonts w:ascii="Times New Roman" w:hAnsi="Times New Roman" w:cs="Times New Roman"/>
          <w:sz w:val="26"/>
          <w:szCs w:val="26"/>
        </w:rPr>
        <w:t>,</w:t>
      </w:r>
      <w:r w:rsidR="00FA1AD5" w:rsidRPr="001F2D8D">
        <w:rPr>
          <w:rFonts w:ascii="Times New Roman" w:hAnsi="Times New Roman" w:cs="Times New Roman"/>
          <w:sz w:val="26"/>
          <w:szCs w:val="26"/>
        </w:rPr>
        <w:t xml:space="preserve"> tác dụng lên mặt đất </w:t>
      </w:r>
      <w:r w:rsidR="006934B5" w:rsidRPr="001F2D8D">
        <w:rPr>
          <w:rFonts w:ascii="Times New Roman" w:hAnsi="Times New Roman" w:cs="Times New Roman"/>
          <w:sz w:val="26"/>
          <w:szCs w:val="26"/>
        </w:rPr>
        <w:t xml:space="preserve">một </w:t>
      </w:r>
      <w:r w:rsidR="00FA1AD5" w:rsidRPr="001F2D8D">
        <w:rPr>
          <w:rFonts w:ascii="Times New Roman" w:hAnsi="Times New Roman" w:cs="Times New Roman"/>
          <w:sz w:val="26"/>
          <w:szCs w:val="26"/>
        </w:rPr>
        <w:t xml:space="preserve">áp lực </w:t>
      </w:r>
      <w:r w:rsidR="006934B5" w:rsidRPr="001F2D8D">
        <w:rPr>
          <w:rFonts w:ascii="Times New Roman" w:hAnsi="Times New Roman" w:cs="Times New Roman"/>
          <w:sz w:val="26"/>
          <w:szCs w:val="26"/>
        </w:rPr>
        <w:t xml:space="preserve">có độ lớn </w:t>
      </w:r>
      <w:r w:rsidR="00FA1AD5" w:rsidRPr="001F2D8D">
        <w:rPr>
          <w:rFonts w:ascii="Times New Roman" w:hAnsi="Times New Roman" w:cs="Times New Roman"/>
          <w:sz w:val="26"/>
          <w:szCs w:val="26"/>
        </w:rPr>
        <w:t>500</w:t>
      </w:r>
      <w:r w:rsidR="00F4142E" w:rsidRPr="001F2D8D">
        <w:rPr>
          <w:rFonts w:ascii="Times New Roman" w:hAnsi="Times New Roman" w:cs="Times New Roman"/>
          <w:sz w:val="26"/>
          <w:szCs w:val="26"/>
        </w:rPr>
        <w:t xml:space="preserve"> N</w:t>
      </w:r>
      <w:r w:rsidR="009D3067" w:rsidRPr="001F2D8D">
        <w:rPr>
          <w:rFonts w:ascii="Times New Roman" w:hAnsi="Times New Roman" w:cs="Times New Roman"/>
          <w:sz w:val="26"/>
          <w:szCs w:val="26"/>
        </w:rPr>
        <w:t>. Phản lực do</w:t>
      </w:r>
      <w:r w:rsidR="00F4142E" w:rsidRPr="001F2D8D">
        <w:rPr>
          <w:rFonts w:ascii="Times New Roman" w:hAnsi="Times New Roman" w:cs="Times New Roman"/>
          <w:sz w:val="26"/>
          <w:szCs w:val="26"/>
        </w:rPr>
        <w:t xml:space="preserve"> </w:t>
      </w:r>
      <w:r w:rsidR="00FA1AD5" w:rsidRPr="001F2D8D">
        <w:rPr>
          <w:rFonts w:ascii="Times New Roman" w:hAnsi="Times New Roman" w:cs="Times New Roman"/>
          <w:sz w:val="26"/>
          <w:szCs w:val="26"/>
        </w:rPr>
        <w:t>mặt đất tác dụng lên người đó có độ lớn là</w:t>
      </w:r>
    </w:p>
    <w:p w14:paraId="13355526" w14:textId="42C5FD8D" w:rsidR="003D58ED" w:rsidRPr="001F2D8D" w:rsidRDefault="003D58ED" w:rsidP="004E7F71">
      <w:pPr>
        <w:spacing w:before="120"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A. </w:t>
      </w:r>
      <w:r w:rsidR="00FA1AD5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250</w:t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N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             B. </w:t>
      </w:r>
      <w:r w:rsidR="00FA1AD5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5</w:t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0 N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517E0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FA1AD5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600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N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. 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       </w:t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FA1AD5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5</w:t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0</w:t>
      </w:r>
      <w:r w:rsidR="000135C3" w:rsidRPr="001F2D8D">
        <w:rPr>
          <w:rFonts w:ascii="Times New Roman" w:hAnsi="Times New Roman" w:cs="Times New Roman"/>
          <w:bCs/>
          <w:sz w:val="26"/>
          <w:szCs w:val="26"/>
          <w:lang w:val="nl-NL"/>
        </w:rPr>
        <w:t>0</w:t>
      </w:r>
      <w:r w:rsidR="00E25A36"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N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</w:p>
    <w:p w14:paraId="2A9B53E4" w14:textId="1B38D982" w:rsidR="000826FC" w:rsidRPr="001F2D8D" w:rsidRDefault="000826FC" w:rsidP="000826FC">
      <w:pPr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F2D8D">
        <w:rPr>
          <w:rFonts w:ascii="Times New Roman" w:hAnsi="Times New Roman" w:cs="Times New Roman"/>
          <w:bCs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03D69DB9" wp14:editId="4DCD916F">
                <wp:simplePos x="0" y="0"/>
                <wp:positionH relativeFrom="page">
                  <wp:posOffset>4923692</wp:posOffset>
                </wp:positionH>
                <wp:positionV relativeFrom="paragraph">
                  <wp:posOffset>52754</wp:posOffset>
                </wp:positionV>
                <wp:extent cx="2631440" cy="1581100"/>
                <wp:effectExtent l="0" t="0" r="0" b="0"/>
                <wp:wrapSquare wrapText="bothSides"/>
                <wp:docPr id="32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1440" cy="1581100"/>
                          <a:chOff x="142017" y="-88872"/>
                          <a:chExt cx="2632536" cy="1581768"/>
                        </a:xfrm>
                      </wpg:grpSpPr>
                      <wpg:grpSp>
                        <wpg:cNvPr id="48" name="Group 48"/>
                        <wpg:cNvGrpSpPr/>
                        <wpg:grpSpPr>
                          <a:xfrm>
                            <a:off x="182484" y="-88872"/>
                            <a:ext cx="2592069" cy="1581768"/>
                            <a:chOff x="160387" y="-86040"/>
                            <a:chExt cx="2278206" cy="1531361"/>
                          </a:xfrm>
                        </wpg:grpSpPr>
                        <wpg:grpSp>
                          <wpg:cNvPr id="49" name="Group 49"/>
                          <wpg:cNvGrpSpPr/>
                          <wpg:grpSpPr>
                            <a:xfrm>
                              <a:off x="358721" y="99615"/>
                              <a:ext cx="1761607" cy="1208964"/>
                              <a:chOff x="358721" y="99615"/>
                              <a:chExt cx="1761627" cy="1208964"/>
                            </a:xfrm>
                          </wpg:grpSpPr>
                          <wps:wsp>
                            <wps:cNvPr id="52" name="Straight Arrow Connector 52"/>
                            <wps:cNvCnPr/>
                            <wps:spPr>
                              <a:xfrm flipV="1">
                                <a:off x="367113" y="1080312"/>
                                <a:ext cx="1753235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" name="Straight Arrow Connector 53"/>
                            <wps:cNvCnPr/>
                            <wps:spPr>
                              <a:xfrm flipV="1">
                                <a:off x="358721" y="99615"/>
                                <a:ext cx="0" cy="1208964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Straight Connector 54"/>
                            <wps:cNvCnPr/>
                            <wps:spPr>
                              <a:xfrm flipV="1">
                                <a:off x="620889" y="146107"/>
                                <a:ext cx="0" cy="1146412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" name="Straight Connector 55"/>
                            <wps:cNvCnPr/>
                            <wps:spPr>
                              <a:xfrm flipV="1">
                                <a:off x="1422500" y="146107"/>
                                <a:ext cx="0" cy="1146175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 flipV="1">
                                <a:off x="1156639" y="146107"/>
                                <a:ext cx="0" cy="1146175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Connector 57"/>
                            <wps:cNvCnPr/>
                            <wps:spPr>
                              <a:xfrm flipV="1">
                                <a:off x="890778" y="154163"/>
                                <a:ext cx="0" cy="1146175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Straight Connector 58"/>
                            <wps:cNvCnPr/>
                            <wps:spPr>
                              <a:xfrm flipV="1">
                                <a:off x="1680304" y="150135"/>
                                <a:ext cx="0" cy="1146412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" name="Straight Connector 59"/>
                            <wps:cNvCnPr/>
                            <wps:spPr>
                              <a:xfrm flipH="1" flipV="1">
                                <a:off x="359661" y="818815"/>
                                <a:ext cx="1463040" cy="4028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" name="Straight Connector 60"/>
                            <wps:cNvCnPr/>
                            <wps:spPr>
                              <a:xfrm flipH="1" flipV="1">
                                <a:off x="359661" y="565039"/>
                                <a:ext cx="1463040" cy="4028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" name="Straight Connector 61"/>
                            <wps:cNvCnPr/>
                            <wps:spPr>
                              <a:xfrm flipH="1" flipV="1">
                                <a:off x="359057" y="303206"/>
                                <a:ext cx="1463040" cy="3810"/>
                              </a:xfrm>
                              <a:prstGeom prst="line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" name="Straight Connector 62"/>
                            <wps:cNvCnPr>
                              <a:cxnSpLocks/>
                            </wps:cNvCnPr>
                            <wps:spPr>
                              <a:xfrm>
                                <a:off x="359610" y="568875"/>
                                <a:ext cx="1062890" cy="511437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3" name="TextBox 28"/>
                          <wps:cNvSpPr txBox="1"/>
                          <wps:spPr>
                            <a:xfrm>
                              <a:off x="317554" y="-86040"/>
                              <a:ext cx="604142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990C063" w14:textId="7397956C" w:rsidR="000826FC" w:rsidRPr="006934B5" w:rsidRDefault="000826FC" w:rsidP="000826FC">
                                <w:pPr>
                                  <w:spacing w:line="256" w:lineRule="auto"/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  <w:kern w:val="24"/>
                                    <w:sz w:val="24"/>
                                    <w:szCs w:val="24"/>
                                  </w:rPr>
                                </w:pPr>
                                <w:r w:rsidRPr="006934B5"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  <w:kern w:val="24"/>
                                    <w:sz w:val="24"/>
                                    <w:szCs w:val="24"/>
                                  </w:rPr>
                                  <w:t>v(m/s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24" name="TextBox 29"/>
                          <wps:cNvSpPr txBox="1"/>
                          <wps:spPr>
                            <a:xfrm>
                              <a:off x="1906867" y="1068131"/>
                              <a:ext cx="531726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131769F" w14:textId="77777777" w:rsidR="000826FC" w:rsidRPr="006934B5" w:rsidRDefault="000826FC" w:rsidP="000826FC">
                                <w:pPr>
                                  <w:spacing w:line="256" w:lineRule="auto"/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  <w:kern w:val="24"/>
                                    <w:sz w:val="24"/>
                                    <w:szCs w:val="24"/>
                                  </w:rPr>
                                </w:pPr>
                                <w:r w:rsidRPr="006934B5"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  <w:kern w:val="24"/>
                                    <w:sz w:val="24"/>
                                    <w:szCs w:val="24"/>
                                  </w:rPr>
                                  <w:t>t(s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25" name="TextBox 30"/>
                          <wps:cNvSpPr txBox="1"/>
                          <wps:spPr>
                            <a:xfrm>
                              <a:off x="559801" y="1050214"/>
                              <a:ext cx="487045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1A097BD" w14:textId="77777777" w:rsidR="000826FC" w:rsidRDefault="000826FC" w:rsidP="000826FC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26" name="TextBox 1023"/>
                          <wps:cNvSpPr txBox="1"/>
                          <wps:spPr>
                            <a:xfrm>
                              <a:off x="808447" y="1058028"/>
                              <a:ext cx="487045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8EA0FAB" w14:textId="77777777" w:rsidR="000826FC" w:rsidRDefault="000826FC" w:rsidP="000826FC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27" name="TextBox 1024"/>
                          <wps:cNvSpPr txBox="1"/>
                          <wps:spPr>
                            <a:xfrm>
                              <a:off x="1121841" y="1055044"/>
                              <a:ext cx="487680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667DD14" w14:textId="77777777" w:rsidR="000826FC" w:rsidRDefault="000826FC" w:rsidP="000826FC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28" name="TextBox 1026"/>
                          <wps:cNvSpPr txBox="1"/>
                          <wps:spPr>
                            <a:xfrm>
                              <a:off x="1388248" y="1050214"/>
                              <a:ext cx="487045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9990674" w14:textId="77777777" w:rsidR="000826FC" w:rsidRDefault="000826FC" w:rsidP="000826FC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29" name="TextBox 1027"/>
                          <wps:cNvSpPr txBox="1"/>
                          <wps:spPr>
                            <a:xfrm>
                              <a:off x="1632648" y="1050214"/>
                              <a:ext cx="487680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E998733" w14:textId="77777777" w:rsidR="000826FC" w:rsidRDefault="000826FC" w:rsidP="000826FC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31" name="TextBox 1028"/>
                          <wps:cNvSpPr txBox="1"/>
                          <wps:spPr>
                            <a:xfrm>
                              <a:off x="160387" y="966242"/>
                              <a:ext cx="339653" cy="3771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2E4A16B" w14:textId="77777777" w:rsidR="000826FC" w:rsidRDefault="000826FC" w:rsidP="000826FC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1033" name="TextBox 30"/>
                        <wps:cNvSpPr txBox="1"/>
                        <wps:spPr>
                          <a:xfrm>
                            <a:off x="147052" y="703249"/>
                            <a:ext cx="554144" cy="38960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811634E" w14:textId="692A1C00" w:rsidR="000826FC" w:rsidRDefault="000826FC" w:rsidP="000826FC">
                              <w:pPr>
                                <w:spacing w:line="256" w:lineRule="auto"/>
                                <w:rPr>
                                  <w:rFonts w:eastAsia="Calibr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kern w:val="24"/>
                                </w:rPr>
                                <w:t xml:space="preserve">  5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4" name="TextBox 30"/>
                        <wps:cNvSpPr txBox="1"/>
                        <wps:spPr>
                          <a:xfrm>
                            <a:off x="147051" y="447273"/>
                            <a:ext cx="554144" cy="38960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E1B9495" w14:textId="5FCABE07" w:rsidR="000826FC" w:rsidRDefault="000826FC" w:rsidP="000826FC">
                              <w:pPr>
                                <w:spacing w:line="256" w:lineRule="auto"/>
                                <w:rPr>
                                  <w:rFonts w:eastAsia="Calibr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kern w:val="24"/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5" name="TextBox 30"/>
                        <wps:cNvSpPr txBox="1"/>
                        <wps:spPr>
                          <a:xfrm>
                            <a:off x="142017" y="176691"/>
                            <a:ext cx="554144" cy="38960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31FEB85" w14:textId="2E83DB67" w:rsidR="000826FC" w:rsidRDefault="000826FC" w:rsidP="000826FC">
                              <w:pPr>
                                <w:spacing w:line="256" w:lineRule="auto"/>
                                <w:rPr>
                                  <w:rFonts w:eastAsia="Calibr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Calibri"/>
                                  <w:color w:val="000000"/>
                                  <w:kern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D69DB9" id="Group 34" o:spid="_x0000_s1026" style="position:absolute;left:0;text-align:left;margin-left:387.7pt;margin-top:4.15pt;width:207.2pt;height:124.5pt;z-index:251718656;mso-position-horizontal-relative:page;mso-width-relative:margin;mso-height-relative:margin" coordorigin="1420,-888" coordsize="26325,15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">
                <v:group id="Group 48" o:spid="_x0000_s1027" style="position:absolute;left:1824;top:-888;width:25921;height:15816" coordorigin="1603,-860" coordsize="22782,15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group id="Group 49" o:spid="_x0000_s1028" style="position:absolute;left:3587;top:996;width:17616;height:12089" coordorigin="3587,996" coordsize="17616,12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2" o:spid="_x0000_s1029" type="#_x0000_t32" style="position:absolute;left:3671;top:10803;width:1753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" strokecolor="black [3213]" strokeweight="1pt">
                      <v:stroke endarrow="block" joinstyle="miter"/>
                    </v:shape>
                    <v:shape id="Straight Arrow Connector 53" o:spid="_x0000_s1030" type="#_x0000_t32" style="position:absolute;left:3587;top:996;width:0;height:120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" strokecolor="black [3213]" strokeweight="1pt">
                      <v:stroke endarrow="block" joinstyle="miter"/>
                    </v:shape>
                    <v:line id="Straight Connector 54" o:spid="_x0000_s1031" style="position:absolute;flip:y;visibility:visible;mso-wrap-style:square" from="6208,1461" to="6208,12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" strokecolor="black [3213]" strokeweight=".25pt">
                      <v:stroke dashstyle="dash" joinstyle="miter"/>
                    </v:line>
                    <v:line id="Straight Connector 55" o:spid="_x0000_s1032" style="position:absolute;flip:y;visibility:visible;mso-wrap-style:square" from="14225,1461" to="14225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" strokecolor="black [3213]" strokeweight=".25pt">
                      <v:stroke dashstyle="dash" joinstyle="miter"/>
                    </v:line>
                    <v:line id="Straight Connector 56" o:spid="_x0000_s1033" style="position:absolute;flip:y;visibility:visible;mso-wrap-style:square" from="11566,1461" to="11566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" strokecolor="black [3213]" strokeweight=".25pt">
                      <v:stroke dashstyle="dash" joinstyle="miter"/>
                    </v:line>
                    <v:line id="Straight Connector 57" o:spid="_x0000_s1034" style="position:absolute;flip:y;visibility:visible;mso-wrap-style:square" from="8907,1541" to="8907,13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" strokecolor="black [3213]" strokeweight=".25pt">
                      <v:stroke dashstyle="dash" joinstyle="miter"/>
                    </v:line>
                    <v:line id="Straight Connector 58" o:spid="_x0000_s1035" style="position:absolute;flip:y;visibility:visible;mso-wrap-style:square" from="16803,1501" to="16803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" strokecolor="black [3213]" strokeweight=".25pt">
                      <v:stroke dashstyle="dash" joinstyle="miter"/>
                    </v:line>
                    <v:line id="Straight Connector 59" o:spid="_x0000_s1036" style="position:absolute;flip:x y;visibility:visible;mso-wrap-style:square" from="3596,8188" to="18227,8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" strokecolor="black [3213]" strokeweight=".25pt">
                      <v:stroke dashstyle="dash" joinstyle="miter"/>
                    </v:line>
                    <v:line id="Straight Connector 60" o:spid="_x0000_s1037" style="position:absolute;flip:x y;visibility:visible;mso-wrap-style:square" from="3596,5650" to="18227,5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" strokecolor="black [3213]" strokeweight=".25pt">
                      <v:stroke dashstyle="dash" joinstyle="miter"/>
                    </v:line>
                    <v:line id="Straight Connector 61" o:spid="_x0000_s1038" style="position:absolute;flip:x y;visibility:visible;mso-wrap-style:square" from="3590,3032" to="18220,3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" strokecolor="black [3213]" strokeweight=".25pt">
                      <v:stroke dashstyle="dash" joinstyle="miter"/>
                    </v:line>
                    <v:line id="Straight Connector 62" o:spid="_x0000_s1039" style="position:absolute;visibility:visible;mso-wrap-style:square" from="3596,5688" to="14225,10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" strokecolor="black [3213]" strokeweight="1pt">
                      <v:stroke joinstyle="miter"/>
                      <o:lock v:ext="edit" shapetype="f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28" o:spid="_x0000_s1040" type="#_x0000_t202" style="position:absolute;left:3175;top:-860;width:6041;height:3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<v:textbox>
                      <w:txbxContent>
                        <w:p w14:paraId="4990C063" w14:textId="7397956C" w:rsidR="000826FC" w:rsidRPr="006934B5" w:rsidRDefault="000826FC" w:rsidP="000826FC">
                          <w:pPr>
                            <w:spacing w:line="256" w:lineRule="auto"/>
                            <w:rPr>
                              <w:rFonts w:ascii="Times New Roman" w:eastAsia="Calibri" w:hAnsi="Times New Roman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</w:pPr>
                          <w:r w:rsidRPr="006934B5">
                            <w:rPr>
                              <w:rFonts w:ascii="Times New Roman" w:eastAsia="Calibri" w:hAnsi="Times New Roman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w:t>v(m/s)</w:t>
                          </w:r>
                        </w:p>
                      </w:txbxContent>
                    </v:textbox>
                  </v:shape>
                  <v:shape id="TextBox 29" o:spid="_x0000_s1041" type="#_x0000_t202" style="position:absolute;left:19068;top:10681;width:5317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z1IwwAAAN0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F8tU7h+E0+Q238AAAD//wMAUEsBAi0AFAAGAAgAAAAhANvh9svuAAAAhQEAABMAAAAAAAAAAAAA&#10;AAAAAAAAAFtDb250ZW50X1R5cGVzXS54bWxQSwECLQAUAAYACAAAACEAWvQsW78AAAAVAQAACwAA&#10;AAAAAAAAAAAAAAAfAQAAX3JlbHMvLnJlbHNQSwECLQAUAAYACAAAACEAhKc9SMMAAADdAAAADwAA&#10;AAAAAAAAAAAAAAAHAgAAZHJzL2Rvd25yZXYueG1sUEsFBgAAAAADAAMAtwAAAPcCAAAAAA==&#10;" filled="f" stroked="f">
                    <v:textbox>
                      <w:txbxContent>
                        <w:p w14:paraId="5131769F" w14:textId="77777777" w:rsidR="000826FC" w:rsidRPr="006934B5" w:rsidRDefault="000826FC" w:rsidP="000826FC">
                          <w:pPr>
                            <w:spacing w:line="256" w:lineRule="auto"/>
                            <w:rPr>
                              <w:rFonts w:ascii="Times New Roman" w:eastAsia="Calibri" w:hAnsi="Times New Roman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</w:pPr>
                          <w:r w:rsidRPr="006934B5">
                            <w:rPr>
                              <w:rFonts w:ascii="Times New Roman" w:eastAsia="Calibri" w:hAnsi="Times New Roman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w:t>t(s)</w:t>
                          </w:r>
                        </w:p>
                      </w:txbxContent>
                    </v:textbox>
                  </v:shape>
                  <v:shape id="TextBox 30" o:spid="_x0000_s1042" type="#_x0000_t202" style="position:absolute;left:5598;top:10502;width:4870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" filled="f" stroked="f">
                    <v:textbox>
                      <w:txbxContent>
                        <w:p w14:paraId="71A097BD" w14:textId="77777777" w:rsidR="000826FC" w:rsidRDefault="000826FC" w:rsidP="000826FC">
                          <w:pPr>
                            <w:spacing w:line="256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Box 1023" o:spid="_x0000_s1043" type="#_x0000_t202" style="position:absolute;left:8084;top:10580;width:4870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" filled="f" stroked="f">
                    <v:textbox>
                      <w:txbxContent>
                        <w:p w14:paraId="38EA0FAB" w14:textId="77777777" w:rsidR="000826FC" w:rsidRDefault="000826FC" w:rsidP="000826FC">
                          <w:pPr>
                            <w:spacing w:line="256" w:lineRule="auto"/>
                            <w:rPr>
                              <w:rFonts w:ascii="Calibri" w:eastAsia="Calibri" w:hAnsi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ascii="Calibri" w:eastAsia="Calibri" w:hAnsi="Calibri"/>
                              <w:color w:val="000000"/>
                              <w:kern w:val="24"/>
                            </w:rPr>
                            <w:t xml:space="preserve"> </w:t>
                          </w: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Box 1024" o:spid="_x0000_s1044" type="#_x0000_t202" style="position:absolute;left:11218;top:10550;width:4877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aM/wwAAAN0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F9NX+H2TTxBZlcAAAD//wMAUEsBAi0AFAAGAAgAAAAhANvh9svuAAAAhQEAABMAAAAAAAAAAAAA&#10;AAAAAAAAAFtDb250ZW50X1R5cGVzXS54bWxQSwECLQAUAAYACAAAACEAWvQsW78AAAAVAQAACwAA&#10;AAAAAAAAAAAAAAAfAQAAX3JlbHMvLnJlbHNQSwECLQAUAAYACAAAACEAdHWjP8MAAADdAAAADwAA&#10;AAAAAAAAAAAAAAAHAgAAZHJzL2Rvd25yZXYueG1sUEsFBgAAAAADAAMAtwAAAPcCAAAAAA==&#10;" filled="f" stroked="f">
                    <v:textbox>
                      <w:txbxContent>
                        <w:p w14:paraId="0667DD14" w14:textId="77777777" w:rsidR="000826FC" w:rsidRDefault="000826FC" w:rsidP="000826FC">
                          <w:pPr>
                            <w:spacing w:line="256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Box 1026" o:spid="_x0000_s1045" type="#_x0000_t202" style="position:absolute;left:13882;top:10502;width:4870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jdNxQAAAN0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" filled="f" stroked="f">
                    <v:textbox>
                      <w:txbxContent>
                        <w:p w14:paraId="59990674" w14:textId="77777777" w:rsidR="000826FC" w:rsidRDefault="000826FC" w:rsidP="000826FC">
                          <w:pPr>
                            <w:spacing w:line="256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Box 1027" o:spid="_x0000_s1046" type="#_x0000_t202" style="position:absolute;left:16326;top:10502;width:4877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pLWwwAAAN0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F/NU/j7Jp4g818AAAD//wMAUEsBAi0AFAAGAAgAAAAhANvh9svuAAAAhQEAABMAAAAAAAAAAAAA&#10;AAAAAAAAAFtDb250ZW50X1R5cGVzXS54bWxQSwECLQAUAAYACAAAACEAWvQsW78AAAAVAQAACwAA&#10;AAAAAAAAAAAAAAAfAQAAX3JlbHMvLnJlbHNQSwECLQAUAAYACAAAACEAaqaS1sMAAADdAAAADwAA&#10;AAAAAAAAAAAAAAAHAgAAZHJzL2Rvd25yZXYueG1sUEsFBgAAAAADAAMAtwAAAPcCAAAAAA==&#10;" filled="f" stroked="f">
                    <v:textbox>
                      <w:txbxContent>
                        <w:p w14:paraId="5E998733" w14:textId="77777777" w:rsidR="000826FC" w:rsidRDefault="000826FC" w:rsidP="000826FC">
                          <w:pPr>
                            <w:spacing w:line="256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Box 1028" o:spid="_x0000_s1047" type="#_x0000_t202" style="position:absolute;left:1603;top:9662;width:3397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" filled="f" stroked="f">
                    <v:textbox>
                      <w:txbxContent>
                        <w:p w14:paraId="42E4A16B" w14:textId="77777777" w:rsidR="000826FC" w:rsidRDefault="000826FC" w:rsidP="000826FC">
                          <w:pPr>
                            <w:spacing w:line="256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Box 30" o:spid="_x0000_s1048" type="#_x0000_t202" style="position:absolute;left:1470;top:7032;width:5541;height:3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zPhwgAAAN0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" filled="f" stroked="f">
                  <v:textbox>
                    <w:txbxContent>
                      <w:p w14:paraId="5811634E" w14:textId="692A1C00" w:rsidR="000826FC" w:rsidRDefault="000826FC" w:rsidP="000826FC">
                        <w:pPr>
                          <w:spacing w:line="256" w:lineRule="auto"/>
                          <w:rPr>
                            <w:rFonts w:eastAsia="Calibr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kern w:val="24"/>
                          </w:rPr>
                          <w:t xml:space="preserve">  5</w:t>
                        </w:r>
                      </w:p>
                    </w:txbxContent>
                  </v:textbox>
                </v:shape>
                <v:shape id="TextBox 30" o:spid="_x0000_s1049" type="#_x0000_t202" style="position:absolute;left:1470;top:4472;width:5541;height:3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quVwgAAAN0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" filled="f" stroked="f">
                  <v:textbox>
                    <w:txbxContent>
                      <w:p w14:paraId="2E1B9495" w14:textId="5FCABE07" w:rsidR="000826FC" w:rsidRDefault="000826FC" w:rsidP="000826FC">
                        <w:pPr>
                          <w:spacing w:line="256" w:lineRule="auto"/>
                          <w:rPr>
                            <w:rFonts w:eastAsia="Calibr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kern w:val="24"/>
                          </w:rPr>
                          <w:t>10</w:t>
                        </w:r>
                      </w:p>
                    </w:txbxContent>
                  </v:textbox>
                </v:shape>
                <v:shape id="TextBox 30" o:spid="_x0000_s1050" type="#_x0000_t202" style="position:absolute;left:1420;top:1766;width:5541;height:3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g4OwgAAAN0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" filled="f" stroked="f">
                  <v:textbox>
                    <w:txbxContent>
                      <w:p w14:paraId="731FEB85" w14:textId="2E83DB67" w:rsidR="000826FC" w:rsidRDefault="000826FC" w:rsidP="000826FC">
                        <w:pPr>
                          <w:spacing w:line="256" w:lineRule="auto"/>
                          <w:rPr>
                            <w:rFonts w:eastAsia="Calibr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Calibri"/>
                            <w:color w:val="000000"/>
                            <w:kern w:val="24"/>
                          </w:rPr>
                          <w:t>15</w:t>
                        </w:r>
                      </w:p>
                    </w:txbxContent>
                  </v:textbox>
                </v:shape>
                <w10:wrap type="square" anchorx="page"/>
              </v:group>
            </w:pict>
          </mc:Fallback>
        </mc:AlternateContent>
      </w:r>
      <w:r w:rsidR="00AE0C06" w:rsidRPr="001F2D8D">
        <w:rPr>
          <w:rFonts w:ascii="Times New Roman" w:eastAsia="Palatino Linotype" w:hAnsi="Times New Roman" w:cs="Times New Roman"/>
          <w:b/>
          <w:bCs/>
          <w:sz w:val="26"/>
          <w:szCs w:val="26"/>
        </w:rPr>
        <w:t>Câu 12</w:t>
      </w:r>
      <w:r w:rsidR="00185122" w:rsidRPr="001F2D8D">
        <w:rPr>
          <w:rFonts w:ascii="Times New Roman" w:eastAsia="Palatino Linotype" w:hAnsi="Times New Roman" w:cs="Times New Roman"/>
          <w:b/>
          <w:bCs/>
          <w:sz w:val="26"/>
          <w:szCs w:val="26"/>
        </w:rPr>
        <w:t>:</w:t>
      </w:r>
      <w:r w:rsidRPr="001F2D8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F2D8D">
        <w:rPr>
          <w:rFonts w:ascii="Times New Roman" w:hAnsi="Times New Roman" w:cs="Times New Roman"/>
          <w:sz w:val="26"/>
          <w:szCs w:val="26"/>
        </w:rPr>
        <w:t>Hình bên là đồ thị vận tốc – thời gian của một vật chuyển động thẳng</w:t>
      </w:r>
      <w:r w:rsidR="006934B5" w:rsidRPr="001F2D8D">
        <w:rPr>
          <w:rFonts w:ascii="Times New Roman" w:hAnsi="Times New Roman" w:cs="Times New Roman"/>
          <w:sz w:val="26"/>
          <w:szCs w:val="26"/>
        </w:rPr>
        <w:t xml:space="preserve"> biến đổi đều</w:t>
      </w:r>
      <w:r w:rsidRPr="001F2D8D">
        <w:rPr>
          <w:rFonts w:ascii="Times New Roman" w:hAnsi="Times New Roman" w:cs="Times New Roman"/>
          <w:sz w:val="26"/>
          <w:szCs w:val="26"/>
        </w:rPr>
        <w:t xml:space="preserve">. Tại thời điểm t = 2 s, </w:t>
      </w:r>
      <w:r w:rsidR="006934B5" w:rsidRPr="001F2D8D">
        <w:rPr>
          <w:rFonts w:ascii="Times New Roman" w:hAnsi="Times New Roman" w:cs="Times New Roman"/>
          <w:sz w:val="26"/>
          <w:szCs w:val="26"/>
        </w:rPr>
        <w:t>vận tốc của vật là</w:t>
      </w:r>
    </w:p>
    <w:p w14:paraId="23EE0DFF" w14:textId="76634AD3" w:rsidR="000826FC" w:rsidRPr="001F2D8D" w:rsidRDefault="000826FC" w:rsidP="000826FC">
      <w:pPr>
        <w:spacing w:before="120"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A. 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>4 m/s.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             B. 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>5 m/s.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</w:p>
    <w:p w14:paraId="7E9BC401" w14:textId="7425F80F" w:rsidR="000826FC" w:rsidRPr="001F2D8D" w:rsidRDefault="000826FC" w:rsidP="000826FC">
      <w:pPr>
        <w:spacing w:before="120"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2,5 m/s. 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             </w:t>
      </w:r>
      <w:r w:rsidRPr="001F2D8D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1F2D8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10 m/s.</w:t>
      </w:r>
    </w:p>
    <w:p w14:paraId="3875D1A7" w14:textId="38BB486F" w:rsidR="00D9029E" w:rsidRPr="001F2D8D" w:rsidRDefault="00D9029E" w:rsidP="000826FC">
      <w:pPr>
        <w:spacing w:before="120" w:after="0" w:line="276" w:lineRule="auto"/>
        <w:jc w:val="both"/>
        <w:rPr>
          <w:rFonts w:ascii="Times New Roman" w:eastAsia="Palatino Linotype" w:hAnsi="Times New Roman" w:cs="Times New Roman"/>
          <w:sz w:val="26"/>
          <w:szCs w:val="26"/>
        </w:rPr>
      </w:pPr>
    </w:p>
    <w:p w14:paraId="587F02DD" w14:textId="77777777" w:rsidR="00160540" w:rsidRPr="001F2D8D" w:rsidRDefault="00160540" w:rsidP="004E7F71">
      <w:pPr>
        <w:widowControl w:val="0"/>
        <w:tabs>
          <w:tab w:val="left" w:pos="284"/>
          <w:tab w:val="left" w:pos="360"/>
          <w:tab w:val="left" w:pos="851"/>
          <w:tab w:val="left" w:pos="2880"/>
          <w:tab w:val="left" w:pos="5400"/>
          <w:tab w:val="left" w:pos="7920"/>
        </w:tabs>
        <w:autoSpaceDE w:val="0"/>
        <w:autoSpaceDN w:val="0"/>
        <w:adjustRightInd w:val="0"/>
        <w:spacing w:after="0" w:line="278" w:lineRule="auto"/>
        <w:jc w:val="both"/>
        <w:rPr>
          <w:rFonts w:ascii="Times New Roman" w:hAnsi="Times New Roman"/>
          <w:b/>
          <w:sz w:val="26"/>
          <w:szCs w:val="26"/>
        </w:rPr>
      </w:pPr>
      <w:r w:rsidRPr="001F2D8D">
        <w:rPr>
          <w:rFonts w:ascii="Times New Roman" w:hAnsi="Times New Roman"/>
          <w:b/>
          <w:sz w:val="26"/>
          <w:szCs w:val="26"/>
        </w:rPr>
        <w:t xml:space="preserve">II. PHẦN TỰ LUẬN (7,0 điểm) </w:t>
      </w:r>
    </w:p>
    <w:p w14:paraId="066A610E" w14:textId="77777777" w:rsidR="00701574" w:rsidRPr="001F2D8D" w:rsidRDefault="00AE0C06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76" w:lineRule="auto"/>
        <w:ind w:left="0" w:right="0"/>
        <w:rPr>
          <w:rFonts w:ascii="Times New Roman" w:eastAsiaTheme="minorHAnsi" w:hAnsi="Times New Roman" w:cs="Times New Roman"/>
          <w:b/>
          <w:noProof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b/>
          <w:sz w:val="26"/>
          <w:szCs w:val="26"/>
        </w:rPr>
        <w:t>Câu 13</w:t>
      </w:r>
      <w:r w:rsidR="00701574" w:rsidRPr="001F2D8D">
        <w:rPr>
          <w:rFonts w:ascii="Times New Roman" w:eastAsia="Palatino Linotype" w:hAnsi="Times New Roman" w:cs="Times New Roman"/>
          <w:b/>
          <w:sz w:val="26"/>
          <w:szCs w:val="26"/>
        </w:rPr>
        <w:t>:</w:t>
      </w:r>
      <w:r w:rsidRPr="001F2D8D">
        <w:rPr>
          <w:rFonts w:ascii="Times New Roman" w:eastAsiaTheme="minorHAnsi" w:hAnsi="Times New Roman" w:cs="Times New Roman"/>
          <w:b/>
          <w:noProof/>
          <w:sz w:val="26"/>
          <w:szCs w:val="26"/>
        </w:rPr>
        <w:t xml:space="preserve"> </w:t>
      </w:r>
      <w:r w:rsidR="0046770B" w:rsidRPr="001F2D8D">
        <w:rPr>
          <w:rFonts w:ascii="Times New Roman" w:eastAsiaTheme="minorHAnsi" w:hAnsi="Times New Roman" w:cs="Times New Roman"/>
          <w:b/>
          <w:noProof/>
          <w:sz w:val="26"/>
          <w:szCs w:val="26"/>
        </w:rPr>
        <w:t>(2 điểm)</w:t>
      </w:r>
    </w:p>
    <w:p w14:paraId="348F29F9" w14:textId="2745B553" w:rsidR="0044173E" w:rsidRPr="001F2D8D" w:rsidRDefault="00A21638" w:rsidP="00FA1AD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76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Phát biểu nội dung và viết biểu thức định luật 3 Newton</w:t>
      </w:r>
      <w:r w:rsidR="00023B4A" w:rsidRPr="001F2D8D">
        <w:rPr>
          <w:rFonts w:ascii="Times New Roman" w:eastAsia="Palatino Linotype" w:hAnsi="Times New Roman" w:cs="Times New Roman"/>
          <w:sz w:val="26"/>
          <w:szCs w:val="26"/>
        </w:rPr>
        <w:t>.</w:t>
      </w:r>
      <w:r w:rsidR="00C167D4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023B4A" w:rsidRPr="001F2D8D">
        <w:rPr>
          <w:rFonts w:ascii="Times New Roman" w:eastAsia="Palatino Linotype" w:hAnsi="Times New Roman" w:cs="Times New Roman"/>
          <w:sz w:val="26"/>
          <w:szCs w:val="26"/>
        </w:rPr>
        <w:t>G</w:t>
      </w:r>
      <w:r w:rsidR="0039718C" w:rsidRPr="001F2D8D">
        <w:rPr>
          <w:rFonts w:ascii="Times New Roman" w:eastAsia="Palatino Linotype" w:hAnsi="Times New Roman" w:cs="Times New Roman"/>
          <w:sz w:val="26"/>
          <w:szCs w:val="26"/>
        </w:rPr>
        <w:t xml:space="preserve">iải thích và </w:t>
      </w:r>
      <w:r w:rsidR="00023B4A" w:rsidRPr="001F2D8D">
        <w:rPr>
          <w:rFonts w:ascii="Times New Roman" w:eastAsia="Palatino Linotype" w:hAnsi="Times New Roman" w:cs="Times New Roman"/>
          <w:sz w:val="26"/>
          <w:szCs w:val="26"/>
        </w:rPr>
        <w:t xml:space="preserve">nêu </w:t>
      </w:r>
      <w:r w:rsidR="0039718C" w:rsidRPr="001F2D8D">
        <w:rPr>
          <w:rFonts w:ascii="Times New Roman" w:eastAsia="Palatino Linotype" w:hAnsi="Times New Roman" w:cs="Times New Roman"/>
          <w:sz w:val="26"/>
          <w:szCs w:val="26"/>
        </w:rPr>
        <w:t xml:space="preserve">đơn vị của các đại lượng trong </w:t>
      </w:r>
      <w:r w:rsidR="009D3067" w:rsidRPr="001F2D8D">
        <w:rPr>
          <w:rFonts w:ascii="Times New Roman" w:eastAsia="Palatino Linotype" w:hAnsi="Times New Roman" w:cs="Times New Roman"/>
          <w:sz w:val="26"/>
          <w:szCs w:val="26"/>
        </w:rPr>
        <w:t>biểu</w:t>
      </w:r>
      <w:r w:rsidR="0039718C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thức. </w:t>
      </w:r>
    </w:p>
    <w:p w14:paraId="0F11BDFF" w14:textId="77777777" w:rsidR="00701574" w:rsidRPr="001F2D8D" w:rsidRDefault="00AE0C06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76" w:lineRule="auto"/>
        <w:ind w:left="0" w:right="0"/>
        <w:rPr>
          <w:rFonts w:ascii="Times New Roman" w:eastAsiaTheme="minorHAnsi" w:hAnsi="Times New Roman" w:cs="Times New Roman"/>
          <w:b/>
          <w:noProof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b/>
          <w:sz w:val="26"/>
          <w:szCs w:val="26"/>
        </w:rPr>
        <w:t>Câu 14</w:t>
      </w:r>
      <w:r w:rsidR="00701574" w:rsidRPr="001F2D8D">
        <w:rPr>
          <w:rFonts w:ascii="Times New Roman" w:eastAsia="Palatino Linotype" w:hAnsi="Times New Roman" w:cs="Times New Roman"/>
          <w:b/>
          <w:sz w:val="26"/>
          <w:szCs w:val="26"/>
        </w:rPr>
        <w:t>:</w:t>
      </w:r>
      <w:r w:rsidR="00185122" w:rsidRPr="001F2D8D">
        <w:rPr>
          <w:rFonts w:ascii="Times New Roman" w:eastAsia="Palatino Linotype" w:hAnsi="Times New Roman" w:cs="Times New Roman"/>
          <w:b/>
          <w:sz w:val="26"/>
          <w:szCs w:val="26"/>
        </w:rPr>
        <w:t xml:space="preserve"> </w:t>
      </w:r>
      <w:r w:rsidR="0046770B" w:rsidRPr="001F2D8D">
        <w:rPr>
          <w:rFonts w:ascii="Times New Roman" w:eastAsiaTheme="minorHAnsi" w:hAnsi="Times New Roman" w:cs="Times New Roman"/>
          <w:b/>
          <w:noProof/>
          <w:sz w:val="26"/>
          <w:szCs w:val="26"/>
        </w:rPr>
        <w:t>(</w:t>
      </w:r>
      <w:r w:rsidR="00D9029E" w:rsidRPr="001F2D8D">
        <w:rPr>
          <w:rFonts w:ascii="Times New Roman" w:eastAsiaTheme="minorHAnsi" w:hAnsi="Times New Roman" w:cs="Times New Roman"/>
          <w:b/>
          <w:noProof/>
          <w:sz w:val="26"/>
          <w:szCs w:val="26"/>
        </w:rPr>
        <w:t>2</w:t>
      </w:r>
      <w:r w:rsidR="0046770B" w:rsidRPr="001F2D8D">
        <w:rPr>
          <w:rFonts w:ascii="Times New Roman" w:eastAsiaTheme="minorHAnsi" w:hAnsi="Times New Roman" w:cs="Times New Roman"/>
          <w:b/>
          <w:noProof/>
          <w:sz w:val="26"/>
          <w:szCs w:val="26"/>
        </w:rPr>
        <w:t xml:space="preserve"> điểm)</w:t>
      </w:r>
    </w:p>
    <w:p w14:paraId="5C8B6852" w14:textId="15A8A6BA" w:rsidR="00DA4C3B" w:rsidRPr="001F2D8D" w:rsidRDefault="00A65E4B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Trên một đường thẳng nằm ngang, một ô tô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có 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>khối lượng 1,2 tấn tăng tốc từ 0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m/s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lên 20 m/s trong thời gian </w:t>
      </w:r>
      <w:r w:rsidR="000135C3" w:rsidRPr="001F2D8D">
        <w:rPr>
          <w:rFonts w:ascii="Times New Roman" w:eastAsia="Palatino Linotype" w:hAnsi="Times New Roman" w:cs="Times New Roman"/>
          <w:sz w:val="26"/>
          <w:szCs w:val="26"/>
        </w:rPr>
        <w:t>10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s. Biết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ô tô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chuyển động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nhanh dần đều.</w:t>
      </w:r>
    </w:p>
    <w:p w14:paraId="7871DADE" w14:textId="15A27B16" w:rsidR="00DA4C3B" w:rsidRPr="001F2D8D" w:rsidRDefault="00DA4C3B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a</w:t>
      </w:r>
      <w:r w:rsidR="00487BB1" w:rsidRPr="001F2D8D">
        <w:rPr>
          <w:rFonts w:ascii="Times New Roman" w:eastAsia="Palatino Linotype" w:hAnsi="Times New Roman" w:cs="Times New Roman"/>
          <w:sz w:val="26"/>
          <w:szCs w:val="26"/>
        </w:rPr>
        <w:t>)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Tính </w:t>
      </w:r>
      <w:r w:rsidR="00A65E4B" w:rsidRPr="001F2D8D">
        <w:rPr>
          <w:rFonts w:ascii="Times New Roman" w:eastAsia="Palatino Linotype" w:hAnsi="Times New Roman" w:cs="Times New Roman"/>
          <w:sz w:val="26"/>
          <w:szCs w:val="26"/>
        </w:rPr>
        <w:t xml:space="preserve">gia tốc của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ô tô</w:t>
      </w:r>
      <w:r w:rsidR="00023B4A" w:rsidRPr="001F2D8D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71FB62B5" w14:textId="2309F5A8" w:rsidR="00E7104B" w:rsidRPr="001F2D8D" w:rsidRDefault="00DA4C3B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b</w:t>
      </w:r>
      <w:r w:rsidR="00487BB1" w:rsidRPr="001F2D8D">
        <w:rPr>
          <w:rFonts w:ascii="Times New Roman" w:eastAsia="Palatino Linotype" w:hAnsi="Times New Roman" w:cs="Times New Roman"/>
          <w:sz w:val="26"/>
          <w:szCs w:val="26"/>
        </w:rPr>
        <w:t>)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A65E4B" w:rsidRPr="001F2D8D">
        <w:rPr>
          <w:rFonts w:ascii="Times New Roman" w:eastAsia="Palatino Linotype" w:hAnsi="Times New Roman" w:cs="Times New Roman"/>
          <w:sz w:val="26"/>
          <w:szCs w:val="26"/>
        </w:rPr>
        <w:t xml:space="preserve">Tính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độ lớn của </w:t>
      </w:r>
      <w:r w:rsidR="00A65E4B" w:rsidRPr="001F2D8D">
        <w:rPr>
          <w:rFonts w:ascii="Times New Roman" w:eastAsia="Palatino Linotype" w:hAnsi="Times New Roman" w:cs="Times New Roman"/>
          <w:sz w:val="26"/>
          <w:szCs w:val="26"/>
        </w:rPr>
        <w:t xml:space="preserve">hợp lực tác dụng lên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ô tô</w:t>
      </w:r>
      <w:r w:rsidR="00FE176A" w:rsidRPr="001F2D8D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35A5FF63" w14:textId="77777777" w:rsidR="00701574" w:rsidRPr="001F2D8D" w:rsidRDefault="00AE0C06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76" w:lineRule="auto"/>
        <w:ind w:left="0" w:right="0"/>
        <w:rPr>
          <w:rFonts w:ascii="Times New Roman" w:eastAsia="Palatino Linotype" w:hAnsi="Times New Roman" w:cs="Times New Roman"/>
          <w:b/>
          <w:bCs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b/>
          <w:sz w:val="26"/>
          <w:szCs w:val="26"/>
        </w:rPr>
        <w:t>Câu 15</w:t>
      </w:r>
      <w:r w:rsidR="00701574" w:rsidRPr="001F2D8D">
        <w:rPr>
          <w:rFonts w:ascii="Times New Roman" w:eastAsia="Palatino Linotype" w:hAnsi="Times New Roman" w:cs="Times New Roman"/>
          <w:b/>
          <w:sz w:val="26"/>
          <w:szCs w:val="26"/>
        </w:rPr>
        <w:t>:</w:t>
      </w:r>
      <w:r w:rsidR="004E7F71" w:rsidRPr="001F2D8D">
        <w:rPr>
          <w:rFonts w:ascii="Times New Roman" w:eastAsia="Palatino Linotype" w:hAnsi="Times New Roman" w:cs="Times New Roman"/>
          <w:b/>
          <w:sz w:val="26"/>
          <w:szCs w:val="26"/>
        </w:rPr>
        <w:t xml:space="preserve"> </w:t>
      </w:r>
      <w:r w:rsidR="00D9029E" w:rsidRPr="001F2D8D">
        <w:rPr>
          <w:rFonts w:ascii="Times New Roman" w:eastAsia="Palatino Linotype" w:hAnsi="Times New Roman" w:cs="Times New Roman"/>
          <w:b/>
          <w:bCs/>
          <w:sz w:val="26"/>
          <w:szCs w:val="26"/>
        </w:rPr>
        <w:t>(3 điểm)</w:t>
      </w:r>
    </w:p>
    <w:p w14:paraId="5E107FCE" w14:textId="66BFB295" w:rsidR="0039718C" w:rsidRPr="001F2D8D" w:rsidRDefault="00A21638" w:rsidP="00CD70A4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76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Từ đỉnh tháp cao 20 m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so với mặt đất,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m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ột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vật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được ném </w:t>
      </w:r>
      <w:r w:rsidR="009D3067" w:rsidRPr="001F2D8D">
        <w:rPr>
          <w:rFonts w:ascii="Times New Roman" w:eastAsia="Palatino Linotype" w:hAnsi="Times New Roman" w:cs="Times New Roman"/>
          <w:sz w:val="26"/>
          <w:szCs w:val="26"/>
        </w:rPr>
        <w:t xml:space="preserve">với vận tốc ban đầu có phương ngang và có độ lớn 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10 m/s. Bỏ qua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sức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cả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n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của không khí. Lấy g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>=</w:t>
      </w:r>
      <w:r w:rsidR="006061AA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>10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>m/s</w:t>
      </w:r>
      <w:r w:rsidR="006D7E9E" w:rsidRPr="001F2D8D">
        <w:rPr>
          <w:rFonts w:ascii="Times New Roman" w:eastAsia="Palatino Linotype" w:hAnsi="Times New Roman" w:cs="Times New Roman"/>
          <w:sz w:val="26"/>
          <w:szCs w:val="26"/>
          <w:vertAlign w:val="superscript"/>
        </w:rPr>
        <w:t>2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585A57DD" w14:textId="5EBF0FDA" w:rsidR="00DA4C3B" w:rsidRPr="001F2D8D" w:rsidRDefault="00DA4C3B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a</w:t>
      </w:r>
      <w:r w:rsidR="00487BB1" w:rsidRPr="001F2D8D">
        <w:rPr>
          <w:rFonts w:ascii="Times New Roman" w:eastAsia="Palatino Linotype" w:hAnsi="Times New Roman" w:cs="Times New Roman"/>
          <w:sz w:val="26"/>
          <w:szCs w:val="26"/>
        </w:rPr>
        <w:t>)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Tính thời gian chuyển động của vật.</w:t>
      </w:r>
    </w:p>
    <w:p w14:paraId="5E45CB19" w14:textId="5021F1FE" w:rsidR="00DA4C3B" w:rsidRPr="001F2D8D" w:rsidRDefault="00DA4C3B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b</w:t>
      </w:r>
      <w:r w:rsidR="00487BB1" w:rsidRPr="001F2D8D">
        <w:rPr>
          <w:rFonts w:ascii="Times New Roman" w:eastAsia="Palatino Linotype" w:hAnsi="Times New Roman" w:cs="Times New Roman"/>
          <w:sz w:val="26"/>
          <w:szCs w:val="26"/>
        </w:rPr>
        <w:t>)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A21638" w:rsidRPr="001F2D8D">
        <w:rPr>
          <w:rFonts w:ascii="Times New Roman" w:eastAsia="Palatino Linotype" w:hAnsi="Times New Roman" w:cs="Times New Roman"/>
          <w:sz w:val="26"/>
          <w:szCs w:val="26"/>
        </w:rPr>
        <w:t xml:space="preserve">Tính tầm xa của </w:t>
      </w:r>
      <w:r w:rsidR="00554739" w:rsidRPr="001F2D8D">
        <w:rPr>
          <w:rFonts w:ascii="Times New Roman" w:eastAsia="Palatino Linotype" w:hAnsi="Times New Roman" w:cs="Times New Roman"/>
          <w:sz w:val="26"/>
          <w:szCs w:val="26"/>
        </w:rPr>
        <w:t>vật</w:t>
      </w:r>
      <w:r w:rsidR="00110A2F" w:rsidRPr="001F2D8D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414D6D72" w14:textId="64A68782" w:rsidR="00554739" w:rsidRPr="001F2D8D" w:rsidRDefault="00554739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c) Tính tốc độ của vật sau khi ném được 1 s.</w:t>
      </w:r>
    </w:p>
    <w:p w14:paraId="7C55E13B" w14:textId="23DDC62D" w:rsidR="004E7F71" w:rsidRPr="001F2D8D" w:rsidRDefault="00554739" w:rsidP="004E7F71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1F2D8D">
        <w:rPr>
          <w:rFonts w:ascii="Times New Roman" w:eastAsia="Palatino Linotype" w:hAnsi="Times New Roman" w:cs="Times New Roman"/>
          <w:sz w:val="26"/>
          <w:szCs w:val="26"/>
        </w:rPr>
        <w:t>d</w:t>
      </w:r>
      <w:r w:rsidR="00487BB1" w:rsidRPr="001F2D8D">
        <w:rPr>
          <w:rFonts w:ascii="Times New Roman" w:eastAsia="Palatino Linotype" w:hAnsi="Times New Roman" w:cs="Times New Roman"/>
          <w:sz w:val="26"/>
          <w:szCs w:val="26"/>
        </w:rPr>
        <w:t>)</w:t>
      </w:r>
      <w:r w:rsidR="00DA4C3B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1430B9" w:rsidRPr="001F2D8D">
        <w:rPr>
          <w:rFonts w:ascii="Times New Roman" w:eastAsia="Palatino Linotype" w:hAnsi="Times New Roman" w:cs="Times New Roman"/>
          <w:sz w:val="26"/>
          <w:szCs w:val="26"/>
        </w:rPr>
        <w:t>Tính khoảng thời gian từ lúc bắt đầu ném vật đến lúc</w:t>
      </w:r>
      <w:r w:rsidRPr="001F2D8D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D01AEA" w:rsidRPr="001F2D8D">
        <w:rPr>
          <w:rFonts w:ascii="Times New Roman" w:eastAsia="Palatino Linotype" w:hAnsi="Times New Roman" w:cs="Times New Roman"/>
          <w:sz w:val="26"/>
          <w:szCs w:val="26"/>
        </w:rPr>
        <w:t xml:space="preserve">vectơ vận tốc của vật </w:t>
      </w:r>
      <w:r w:rsidR="00B41A40" w:rsidRPr="001F2D8D">
        <w:rPr>
          <w:rFonts w:ascii="Times New Roman" w:eastAsia="Palatino Linotype" w:hAnsi="Times New Roman" w:cs="Times New Roman"/>
          <w:sz w:val="26"/>
          <w:szCs w:val="26"/>
        </w:rPr>
        <w:t>hợp</w:t>
      </w:r>
      <w:r w:rsidR="00D01AEA" w:rsidRPr="001F2D8D">
        <w:rPr>
          <w:rFonts w:ascii="Times New Roman" w:eastAsia="Palatino Linotype" w:hAnsi="Times New Roman" w:cs="Times New Roman"/>
          <w:sz w:val="26"/>
          <w:szCs w:val="26"/>
        </w:rPr>
        <w:t xml:space="preserve"> với phương ngang </w:t>
      </w:r>
      <w:r w:rsidR="001430B9" w:rsidRPr="001F2D8D">
        <w:rPr>
          <w:rFonts w:ascii="Times New Roman" w:eastAsia="Palatino Linotype" w:hAnsi="Times New Roman" w:cs="Times New Roman"/>
          <w:sz w:val="26"/>
          <w:szCs w:val="26"/>
        </w:rPr>
        <w:t xml:space="preserve">một </w:t>
      </w:r>
      <w:r w:rsidR="00D01AEA" w:rsidRPr="001F2D8D">
        <w:rPr>
          <w:rFonts w:ascii="Times New Roman" w:eastAsia="Palatino Linotype" w:hAnsi="Times New Roman" w:cs="Times New Roman"/>
          <w:sz w:val="26"/>
          <w:szCs w:val="26"/>
        </w:rPr>
        <w:t>góc 30</w:t>
      </w:r>
      <w:r w:rsidR="00D01AEA" w:rsidRPr="001F2D8D">
        <w:rPr>
          <w:rFonts w:ascii="Times New Roman" w:eastAsia="Palatino Linotype" w:hAnsi="Times New Roman" w:cs="Times New Roman"/>
          <w:sz w:val="26"/>
          <w:szCs w:val="26"/>
          <w:vertAlign w:val="superscript"/>
        </w:rPr>
        <w:t>o</w:t>
      </w:r>
      <w:r w:rsidR="00D01AEA" w:rsidRPr="001F2D8D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7AB3AB0E" w14:textId="214B9F8C" w:rsidR="004E7F71" w:rsidRPr="001F2D8D" w:rsidRDefault="004E7F71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  <w:r w:rsidRPr="001F2D8D">
        <w:rPr>
          <w:rFonts w:ascii="Times New Roman" w:hAnsi="Times New Roman"/>
          <w:b/>
          <w:sz w:val="26"/>
          <w:szCs w:val="26"/>
        </w:rPr>
        <w:t>--------- Hết ---------</w:t>
      </w:r>
    </w:p>
    <w:p w14:paraId="6D349320" w14:textId="14FD2797" w:rsidR="00345CA0" w:rsidRPr="001F2D8D" w:rsidRDefault="00345CA0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4EE49429" w14:textId="3214CD99" w:rsidR="00345CA0" w:rsidRPr="001F2D8D" w:rsidRDefault="00345CA0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63204537" w14:textId="680C38A1" w:rsidR="00345CA0" w:rsidRPr="001F2D8D" w:rsidRDefault="00345CA0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4888FA2D" w14:textId="49F2652B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731FEDC5" w14:textId="2AF1A5E3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1375D11B" w14:textId="29E3B1E8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1F2CD47F" w14:textId="15E0BCFE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69BF203B" w14:textId="64446DF8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303BAA92" w14:textId="7C0B76F5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5EDF7FA0" w14:textId="3F30093F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30DF93D9" w14:textId="0C37BD22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515F77E6" w14:textId="56879562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2A7AC0D9" w14:textId="4244FC0E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6B8679E7" w14:textId="20FF8470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0588775C" w14:textId="5F57C083" w:rsidR="000135C3" w:rsidRPr="001F2D8D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4481555B" w14:textId="7B2D5B4C" w:rsidR="000135C3" w:rsidRDefault="000135C3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16147C1B" w14:textId="2AE9D746" w:rsidR="00721409" w:rsidRDefault="00721409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659FDC27" w14:textId="77777777" w:rsidR="00721409" w:rsidRPr="00F7459A" w:rsidRDefault="00721409" w:rsidP="00721409">
      <w:pPr>
        <w:spacing w:after="0" w:line="312" w:lineRule="auto"/>
        <w:rPr>
          <w:rFonts w:ascii="Times New Roman" w:hAnsi="Times New Roman"/>
          <w:b/>
          <w:sz w:val="24"/>
          <w:szCs w:val="24"/>
        </w:rPr>
      </w:pPr>
    </w:p>
    <w:p w14:paraId="40CDA161" w14:textId="77777777" w:rsidR="00721409" w:rsidRPr="00F7459A" w:rsidRDefault="00721409" w:rsidP="00721409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pPr w:leftFromText="180" w:rightFromText="180" w:vertAnchor="page" w:horzAnchor="margin" w:tblpY="1246"/>
        <w:tblW w:w="10625" w:type="dxa"/>
        <w:tblLayout w:type="fixed"/>
        <w:tblLook w:val="01E0" w:firstRow="1" w:lastRow="1" w:firstColumn="1" w:lastColumn="1" w:noHBand="0" w:noVBand="0"/>
      </w:tblPr>
      <w:tblGrid>
        <w:gridCol w:w="4389"/>
        <w:gridCol w:w="6236"/>
      </w:tblGrid>
      <w:tr w:rsidR="00721409" w:rsidRPr="00A377C0" w14:paraId="501B70D4" w14:textId="77777777" w:rsidTr="00D01F33">
        <w:trPr>
          <w:trHeight w:val="1276"/>
        </w:trPr>
        <w:tc>
          <w:tcPr>
            <w:tcW w:w="4389" w:type="dxa"/>
          </w:tcPr>
          <w:p w14:paraId="2BB4DE95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54CBB386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bCs/>
                <w:sz w:val="24"/>
                <w:szCs w:val="24"/>
              </w:rPr>
              <w:t>BẮC NINH</w:t>
            </w:r>
          </w:p>
          <w:p w14:paraId="25B2FAC4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bCs/>
                <w:sz w:val="24"/>
                <w:szCs w:val="24"/>
              </w:rPr>
              <w:t>¯¯¯¯¯¯¯¯¯¯</w:t>
            </w:r>
          </w:p>
        </w:tc>
        <w:tc>
          <w:tcPr>
            <w:tcW w:w="6236" w:type="dxa"/>
          </w:tcPr>
          <w:p w14:paraId="5E4AF7EF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  <w:p w14:paraId="7D1677A5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sz w:val="24"/>
                <w:szCs w:val="24"/>
              </w:rPr>
              <w:t>KIỂM TRA CUỐI HỌC KỲ 1</w:t>
            </w:r>
          </w:p>
          <w:p w14:paraId="61F8DD64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sz w:val="24"/>
                <w:szCs w:val="24"/>
              </w:rPr>
              <w:t>NĂM HỌC 2022 – 2023</w:t>
            </w:r>
          </w:p>
          <w:p w14:paraId="23522743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i/>
                <w:sz w:val="24"/>
                <w:szCs w:val="24"/>
              </w:rPr>
              <w:t>Môn</w:t>
            </w:r>
            <w:r w:rsidRPr="00A377C0">
              <w:rPr>
                <w:rFonts w:ascii="Times New Roman" w:hAnsi="Times New Roman"/>
                <w:b/>
                <w:sz w:val="24"/>
                <w:szCs w:val="24"/>
              </w:rPr>
              <w:t>: Vật lí  – Lớp 10</w:t>
            </w:r>
          </w:p>
          <w:p w14:paraId="21B8F854" w14:textId="77777777" w:rsidR="00721409" w:rsidRPr="00A377C0" w:rsidRDefault="00721409" w:rsidP="00D01F3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77C0">
              <w:rPr>
                <w:rFonts w:ascii="Times New Roman" w:hAnsi="Times New Roman"/>
                <w:b/>
                <w:bCs/>
                <w:sz w:val="24"/>
                <w:szCs w:val="24"/>
              </w:rPr>
              <w:t>¯¯¯¯¯¯¯¯¯¯¯¯¯¯¯¯¯</w:t>
            </w:r>
          </w:p>
        </w:tc>
      </w:tr>
    </w:tbl>
    <w:p w14:paraId="47C44557" w14:textId="77777777" w:rsidR="00721409" w:rsidRPr="00A377C0" w:rsidRDefault="00721409" w:rsidP="00721409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4FA4E9A7" w14:textId="77777777" w:rsidR="00721409" w:rsidRPr="00A377C0" w:rsidRDefault="00721409" w:rsidP="00721409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377C0">
        <w:rPr>
          <w:rFonts w:ascii="Times New Roman" w:hAnsi="Times New Roman" w:cs="Times New Roman"/>
          <w:b/>
          <w:sz w:val="26"/>
          <w:szCs w:val="26"/>
        </w:rPr>
        <w:t>PHẦN I. TRẮC NGHIỆM (3,0 điểm)</w:t>
      </w:r>
    </w:p>
    <w:p w14:paraId="04A49DB6" w14:textId="77777777" w:rsidR="00721409" w:rsidRPr="00A377C0" w:rsidRDefault="00721409" w:rsidP="0072140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left="0"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377C0">
        <w:rPr>
          <w:rFonts w:ascii="Times New Roman" w:hAnsi="Times New Roman" w:cs="Times New Roman"/>
          <w:b/>
          <w:sz w:val="26"/>
          <w:szCs w:val="26"/>
        </w:rPr>
        <w:t>Mỗi câu đúng được 0,25 điểm.</w:t>
      </w:r>
    </w:p>
    <w:p w14:paraId="3A431420" w14:textId="77777777" w:rsidR="00721409" w:rsidRPr="00A377C0" w:rsidRDefault="00721409" w:rsidP="0072140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left="0" w:firstLine="283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573" w:type="dxa"/>
        <w:tblLook w:val="04A0" w:firstRow="1" w:lastRow="0" w:firstColumn="1" w:lastColumn="0" w:noHBand="0" w:noVBand="1"/>
      </w:tblPr>
      <w:tblGrid>
        <w:gridCol w:w="781"/>
        <w:gridCol w:w="799"/>
        <w:gridCol w:w="823"/>
        <w:gridCol w:w="816"/>
        <w:gridCol w:w="815"/>
        <w:gridCol w:w="816"/>
        <w:gridCol w:w="815"/>
        <w:gridCol w:w="815"/>
        <w:gridCol w:w="812"/>
        <w:gridCol w:w="813"/>
        <w:gridCol w:w="823"/>
        <w:gridCol w:w="831"/>
        <w:gridCol w:w="814"/>
      </w:tblGrid>
      <w:tr w:rsidR="00721409" w:rsidRPr="00A377C0" w14:paraId="68187C05" w14:textId="77777777" w:rsidTr="00D01F33">
        <w:trPr>
          <w:trHeight w:val="300"/>
        </w:trPr>
        <w:tc>
          <w:tcPr>
            <w:tcW w:w="781" w:type="dxa"/>
            <w:shd w:val="clear" w:color="auto" w:fill="auto"/>
          </w:tcPr>
          <w:p w14:paraId="3A67F4A1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</w:p>
        </w:tc>
        <w:tc>
          <w:tcPr>
            <w:tcW w:w="799" w:type="dxa"/>
            <w:shd w:val="clear" w:color="auto" w:fill="auto"/>
          </w:tcPr>
          <w:p w14:paraId="412098A2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23" w:type="dxa"/>
            <w:shd w:val="clear" w:color="auto" w:fill="auto"/>
          </w:tcPr>
          <w:p w14:paraId="1A8C5805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16" w:type="dxa"/>
            <w:shd w:val="clear" w:color="auto" w:fill="auto"/>
          </w:tcPr>
          <w:p w14:paraId="15197124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815" w:type="dxa"/>
            <w:shd w:val="clear" w:color="auto" w:fill="auto"/>
          </w:tcPr>
          <w:p w14:paraId="0C1623D6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816" w:type="dxa"/>
            <w:shd w:val="clear" w:color="auto" w:fill="auto"/>
          </w:tcPr>
          <w:p w14:paraId="48696D3B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15" w:type="dxa"/>
            <w:shd w:val="clear" w:color="auto" w:fill="auto"/>
          </w:tcPr>
          <w:p w14:paraId="0F905BE2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815" w:type="dxa"/>
            <w:shd w:val="clear" w:color="auto" w:fill="auto"/>
          </w:tcPr>
          <w:p w14:paraId="3021B2B6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812" w:type="dxa"/>
            <w:shd w:val="clear" w:color="auto" w:fill="auto"/>
          </w:tcPr>
          <w:p w14:paraId="17D1C025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813" w:type="dxa"/>
            <w:shd w:val="clear" w:color="auto" w:fill="auto"/>
          </w:tcPr>
          <w:p w14:paraId="64C4FE9E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823" w:type="dxa"/>
            <w:shd w:val="clear" w:color="auto" w:fill="auto"/>
          </w:tcPr>
          <w:p w14:paraId="7468CF8F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831" w:type="dxa"/>
            <w:shd w:val="clear" w:color="auto" w:fill="auto"/>
          </w:tcPr>
          <w:p w14:paraId="73EF8AD2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814" w:type="dxa"/>
            <w:shd w:val="clear" w:color="auto" w:fill="auto"/>
          </w:tcPr>
          <w:p w14:paraId="47AD8D74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</w:tr>
      <w:tr w:rsidR="00721409" w:rsidRPr="00A377C0" w14:paraId="40095AD8" w14:textId="77777777" w:rsidTr="00D01F33">
        <w:trPr>
          <w:trHeight w:val="601"/>
        </w:trPr>
        <w:tc>
          <w:tcPr>
            <w:tcW w:w="781" w:type="dxa"/>
          </w:tcPr>
          <w:p w14:paraId="0E5AC6B4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99" w:type="dxa"/>
          </w:tcPr>
          <w:p w14:paraId="4B8596AC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823" w:type="dxa"/>
          </w:tcPr>
          <w:p w14:paraId="5EF20F90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816" w:type="dxa"/>
          </w:tcPr>
          <w:p w14:paraId="074BE14E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15" w:type="dxa"/>
          </w:tcPr>
          <w:p w14:paraId="050F2696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816" w:type="dxa"/>
          </w:tcPr>
          <w:p w14:paraId="3147F347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815" w:type="dxa"/>
          </w:tcPr>
          <w:p w14:paraId="304CB9C5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815" w:type="dxa"/>
          </w:tcPr>
          <w:p w14:paraId="0A7F7F47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812" w:type="dxa"/>
          </w:tcPr>
          <w:p w14:paraId="58428FEC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13" w:type="dxa"/>
          </w:tcPr>
          <w:p w14:paraId="0C98355E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823" w:type="dxa"/>
          </w:tcPr>
          <w:p w14:paraId="46440874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831" w:type="dxa"/>
          </w:tcPr>
          <w:p w14:paraId="3B05118C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814" w:type="dxa"/>
          </w:tcPr>
          <w:p w14:paraId="4C7F05AB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 w14:paraId="41EEF59F" w14:textId="77777777" w:rsidR="00721409" w:rsidRPr="00A377C0" w:rsidRDefault="00721409" w:rsidP="00721409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A377C0">
        <w:rPr>
          <w:rFonts w:ascii="Times New Roman" w:hAnsi="Times New Roman" w:cs="Times New Roman"/>
          <w:b/>
          <w:sz w:val="26"/>
          <w:szCs w:val="26"/>
        </w:rPr>
        <w:t>PHẦN II. TỰ LUẬN (7,0 điểm)</w:t>
      </w:r>
    </w:p>
    <w:tbl>
      <w:tblPr>
        <w:tblW w:w="981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2"/>
        <w:gridCol w:w="66"/>
        <w:gridCol w:w="8252"/>
        <w:gridCol w:w="850"/>
      </w:tblGrid>
      <w:tr w:rsidR="00721409" w:rsidRPr="00A377C0" w14:paraId="56E66AE9" w14:textId="77777777" w:rsidTr="00D01F33">
        <w:tc>
          <w:tcPr>
            <w:tcW w:w="7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51B6D9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b/>
                <w:noProof/>
                <w:color w:val="auto"/>
                <w:sz w:val="26"/>
                <w:szCs w:val="26"/>
                <w:lang w:val="en-US"/>
              </w:rPr>
              <w:t>Câu</w:t>
            </w:r>
          </w:p>
        </w:tc>
        <w:tc>
          <w:tcPr>
            <w:tcW w:w="8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04D64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b/>
                <w:noProof/>
                <w:color w:val="auto"/>
                <w:sz w:val="26"/>
                <w:szCs w:val="26"/>
                <w:lang w:val="en-US"/>
              </w:rPr>
              <w:t>Hướng dẫ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5D5C4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b/>
                <w:noProof/>
                <w:color w:val="auto"/>
                <w:sz w:val="26"/>
                <w:szCs w:val="26"/>
                <w:lang w:val="en-US"/>
              </w:rPr>
              <w:t>Điểm</w:t>
            </w:r>
          </w:p>
        </w:tc>
      </w:tr>
      <w:tr w:rsidR="00721409" w:rsidRPr="00A377C0" w14:paraId="1196C647" w14:textId="77777777" w:rsidTr="00D01F33">
        <w:tc>
          <w:tcPr>
            <w:tcW w:w="8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0A05B03" w14:textId="77777777" w:rsidR="00721409" w:rsidRPr="00A377C0" w:rsidRDefault="00721409" w:rsidP="00D01F33">
            <w:pPr>
              <w:pStyle w:val="NoSpacing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377C0">
              <w:rPr>
                <w:rFonts w:ascii="Times New Roman" w:hAnsi="Times New Roman"/>
                <w:b/>
                <w:noProof/>
                <w:sz w:val="26"/>
                <w:szCs w:val="26"/>
              </w:rPr>
              <w:t>Câu 13</w:t>
            </w:r>
            <w:r w:rsidRPr="00A377C0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2D0714A" w14:textId="77777777" w:rsidR="00721409" w:rsidRPr="00A377C0" w:rsidRDefault="00721409" w:rsidP="00D01F33">
            <w:pPr>
              <w:pStyle w:val="NoSpacing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377C0">
              <w:rPr>
                <w:rFonts w:ascii="Times New Roman" w:hAnsi="Times New Roman"/>
                <w:sz w:val="26"/>
                <w:szCs w:val="26"/>
              </w:rPr>
              <w:t>2đ</w:t>
            </w:r>
          </w:p>
        </w:tc>
      </w:tr>
      <w:tr w:rsidR="00721409" w:rsidRPr="00A377C0" w14:paraId="3DD1511C" w14:textId="77777777" w:rsidTr="00D01F33">
        <w:trPr>
          <w:trHeight w:val="79"/>
        </w:trPr>
        <w:tc>
          <w:tcPr>
            <w:tcW w:w="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15395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0580A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>Phát biểu đúng nội dung định luật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E5A76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1</w:t>
            </w:r>
          </w:p>
        </w:tc>
      </w:tr>
      <w:tr w:rsidR="00721409" w:rsidRPr="00A377C0" w14:paraId="2DBF9AE0" w14:textId="77777777" w:rsidTr="00D01F33">
        <w:trPr>
          <w:trHeight w:val="210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17CC2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BF34B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Viết đúng công thức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175C3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721409" w:rsidRPr="00A377C0" w14:paraId="2737A52E" w14:textId="77777777" w:rsidTr="00D01F33">
        <w:trPr>
          <w:trHeight w:val="210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A53F78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0ABFF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>Giải thích đúng các đại lượng và nêu đúng đơn vị của các đại lượng trong công thức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32178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721409" w:rsidRPr="00A377C0" w14:paraId="178D4D99" w14:textId="77777777" w:rsidTr="00D01F33">
        <w:trPr>
          <w:trHeight w:val="70"/>
        </w:trPr>
        <w:tc>
          <w:tcPr>
            <w:tcW w:w="8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CC88C1D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4B3FA11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2đ</w:t>
            </w:r>
          </w:p>
        </w:tc>
      </w:tr>
      <w:tr w:rsidR="00721409" w:rsidRPr="00A377C0" w14:paraId="778CED1E" w14:textId="77777777" w:rsidTr="00D01F33">
        <w:trPr>
          <w:trHeight w:val="1115"/>
        </w:trPr>
        <w:tc>
          <w:tcPr>
            <w:tcW w:w="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69DE2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39C88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a) Viết được công thức </w:t>
            </w:r>
            <w:r w:rsidRPr="00A377C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99" w:dyaOrig="620" w14:anchorId="44243F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5pt;height:37.55pt" o:ole="">
                  <v:imagedata r:id="rId6" o:title=""/>
                </v:shape>
                <o:OLEObject Type="Embed" ProgID="Equation.DSMT4" ShapeID="_x0000_i1025" DrawAspect="Content" ObjectID="_1733753490" r:id="rId7"/>
              </w:object>
            </w: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0D8AE14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Pr="00A377C0">
              <w:rPr>
                <w:rFonts w:ascii="Times New Roman" w:hAnsi="Times New Roman" w:cs="Times New Roman"/>
                <w:bCs/>
                <w:position w:val="-10"/>
                <w:sz w:val="26"/>
                <w:szCs w:val="26"/>
              </w:rPr>
              <w:object w:dxaOrig="1100" w:dyaOrig="360" w14:anchorId="3D9E949E">
                <v:shape id="_x0000_i1026" type="#_x0000_t75" style="width:63.65pt;height:20.85pt" o:ole="">
                  <v:imagedata r:id="rId8" o:title=""/>
                </v:shape>
                <o:OLEObject Type="Embed" ProgID="Equation.DSMT4" ShapeID="_x0000_i1026" DrawAspect="Content" ObjectID="_1733753491" r:id="rId9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AF03D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69FF05C3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721409" w:rsidRPr="00A377C0" w14:paraId="5A7B87E7" w14:textId="77777777" w:rsidTr="00D01F33">
        <w:trPr>
          <w:trHeight w:val="883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18B96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4E4B7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b) Viết được công thức </w:t>
            </w:r>
            <w:r w:rsidRPr="00A377C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 w14:anchorId="07B84B17">
                <v:shape id="_x0000_i1027" type="#_x0000_t75" style="width:48.5pt;height:17.2pt" o:ole="">
                  <v:imagedata r:id="rId10" o:title=""/>
                </v:shape>
                <o:OLEObject Type="Embed" ProgID="Equation.DSMT4" ShapeID="_x0000_i1027" DrawAspect="Content" ObjectID="_1733753492" r:id="rId11"/>
              </w:object>
            </w: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DC717A0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Pr="00A377C0">
              <w:rPr>
                <w:rFonts w:ascii="Times New Roman" w:hAnsi="Times New Roman" w:cs="Times New Roman"/>
                <w:bCs/>
                <w:position w:val="-10"/>
                <w:sz w:val="26"/>
                <w:szCs w:val="26"/>
              </w:rPr>
              <w:object w:dxaOrig="1219" w:dyaOrig="320" w14:anchorId="44257517">
                <v:shape id="_x0000_i1028" type="#_x0000_t75" style="width:70.45pt;height:18.8pt" o:ole="">
                  <v:imagedata r:id="rId12" o:title=""/>
                </v:shape>
                <o:OLEObject Type="Embed" ProgID="Equation.DSMT4" ShapeID="_x0000_i1028" DrawAspect="Content" ObjectID="_1733753493" r:id="rId1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2121E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00DDDD32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721409" w:rsidRPr="00A377C0" w14:paraId="210E00E9" w14:textId="77777777" w:rsidTr="00D01F33">
        <w:trPr>
          <w:trHeight w:val="242"/>
        </w:trPr>
        <w:tc>
          <w:tcPr>
            <w:tcW w:w="8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019805C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D5E2DBF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>3đ</w:t>
            </w:r>
          </w:p>
        </w:tc>
      </w:tr>
      <w:tr w:rsidR="00721409" w:rsidRPr="00A377C0" w14:paraId="75DBA68D" w14:textId="77777777" w:rsidTr="00D01F33">
        <w:trPr>
          <w:trHeight w:val="1237"/>
        </w:trPr>
        <w:tc>
          <w:tcPr>
            <w:tcW w:w="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59C53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68AE009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Calibri" w:hAnsi="Times New Roman" w:cs="Times New Roman"/>
                <w:sz w:val="26"/>
                <w:szCs w:val="26"/>
              </w:rPr>
              <w:t>a)Theo phương thẳng đứng, vật chuyển động rơi tự do</w:t>
            </w:r>
          </w:p>
          <w:p w14:paraId="28C1A8D7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Viết được công thức </w:t>
            </w:r>
            <w:r w:rsidRPr="00A377C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400" w:dyaOrig="620" w14:anchorId="6C09D4FC">
                <v:shape id="_x0000_i1029" type="#_x0000_t75" style="width:70.45pt;height:29.2pt" o:ole="">
                  <v:imagedata r:id="rId14" o:title=""/>
                </v:shape>
                <o:OLEObject Type="Embed" ProgID="Equation.DSMT4" ShapeID="_x0000_i1029" DrawAspect="Content" ObjectID="_1733753494" r:id="rId15"/>
              </w:object>
            </w: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8770557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Pr="00A377C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60" w:dyaOrig="320" w14:anchorId="503CBB63">
                <v:shape id="_x0000_i1030" type="#_x0000_t75" style="width:33.9pt;height:15.15pt" o:ole="">
                  <v:imagedata r:id="rId16" o:title=""/>
                </v:shape>
                <o:OLEObject Type="Embed" ProgID="Equation.DSMT4" ShapeID="_x0000_i1030" DrawAspect="Content" ObjectID="_1733753495" r:id="rId1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14AE26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2969D5F3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5C41A5B7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D7F4089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721409" w:rsidRPr="00A377C0" w14:paraId="38B64631" w14:textId="77777777" w:rsidTr="00D01F33">
        <w:trPr>
          <w:trHeight w:val="955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166D0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1E925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Calibri" w:hAnsi="Times New Roman" w:cs="Times New Roman"/>
                <w:sz w:val="26"/>
                <w:szCs w:val="26"/>
              </w:rPr>
              <w:t>b) Theo phương ngang, vật chuyển động thẳng đều</w:t>
            </w:r>
          </w:p>
          <w:p w14:paraId="16F9F108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iết được công thức </w:t>
            </w:r>
            <w:r w:rsidRPr="00A377C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80" w:dyaOrig="360" w14:anchorId="44ED97E9">
                <v:shape id="_x0000_i1031" type="#_x0000_t75" style="width:60pt;height:18.25pt" o:ole="">
                  <v:imagedata r:id="rId18" o:title=""/>
                </v:shape>
                <o:OLEObject Type="Embed" ProgID="Equation.DSMT4" ShapeID="_x0000_i1031" DrawAspect="Content" ObjectID="_1733753496" r:id="rId19"/>
              </w:object>
            </w: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DA0896A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Pr="00A377C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80" w:dyaOrig="320" w14:anchorId="69E9A267">
                <v:shape id="_x0000_i1032" type="#_x0000_t75" style="width:49.55pt;height:14.1pt" o:ole="">
                  <v:imagedata r:id="rId20" o:title=""/>
                </v:shape>
                <o:OLEObject Type="Embed" ProgID="Equation.DSMT4" ShapeID="_x0000_i1032" DrawAspect="Content" ObjectID="_1733753497" r:id="rId2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46240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22FA1AAD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6FDE2820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721409" w:rsidRPr="00A377C0" w14:paraId="3E59259B" w14:textId="77777777" w:rsidTr="00D01F33">
        <w:trPr>
          <w:trHeight w:val="1939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F954D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F7A19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Calibri" w:hAnsi="Times New Roman" w:cs="Times New Roman"/>
                <w:sz w:val="26"/>
                <w:szCs w:val="26"/>
              </w:rPr>
              <w:t>c) khi t=1 s</w:t>
            </w:r>
          </w:p>
          <w:p w14:paraId="00FBE3BB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sz w:val="26"/>
                <w:szCs w:val="26"/>
              </w:rPr>
              <w:t xml:space="preserve">Tính được </w:t>
            </w:r>
            <w:r w:rsidRPr="00A377C0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760" w:dyaOrig="800" w14:anchorId="430844AD">
                <v:shape id="_x0000_i1033" type="#_x0000_t75" style="width:90.25pt;height:39.15pt" o:ole="">
                  <v:imagedata r:id="rId22" o:title=""/>
                </v:shape>
                <o:OLEObject Type="Embed" ProgID="Equation.DSMT4" ShapeID="_x0000_i1033" DrawAspect="Content" ObjectID="_1733753498" r:id="rId23"/>
              </w:object>
            </w:r>
            <w:r w:rsidRPr="00A377C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</w:t>
            </w:r>
          </w:p>
          <w:p w14:paraId="5A5C3DD2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480" w:dyaOrig="480" w14:anchorId="2F3F72F8">
                <v:shape id="_x0000_i1034" type="#_x0000_t75" style="width:126.8pt;height:23.5pt" o:ole="">
                  <v:imagedata r:id="rId24" o:title=""/>
                </v:shape>
                <o:OLEObject Type="Embed" ProgID="Equation.DSMT4" ShapeID="_x0000_i1034" DrawAspect="Content" ObjectID="_1733753499" r:id="rId2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C86AC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E872A36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426B1629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213DF3BF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60BC997C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</w:tc>
      </w:tr>
      <w:tr w:rsidR="00721409" w:rsidRPr="00A377C0" w14:paraId="091062BB" w14:textId="77777777" w:rsidTr="00D01F33">
        <w:trPr>
          <w:trHeight w:val="1937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472F0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A53E7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eastAsia="Calibri" w:hAnsi="Times New Roman" w:cs="Times New Roman"/>
                <w:sz w:val="26"/>
                <w:szCs w:val="26"/>
              </w:rPr>
              <w:t>d) Hướng véctơ vận tốc hợp  với phương ngang góc 30</w:t>
            </w:r>
            <w:r w:rsidRPr="00A377C0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o</w:t>
            </w:r>
          </w:p>
          <w:p w14:paraId="3D31A25B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780" w:dyaOrig="720" w14:anchorId="302A70EE">
                <v:shape id="_x0000_i1035" type="#_x0000_t75" style="width:142.45pt;height:34.45pt" o:ole="">
                  <v:imagedata r:id="rId26" o:title=""/>
                </v:shape>
                <o:OLEObject Type="Embed" ProgID="Equation.DSMT4" ShapeID="_x0000_i1035" DrawAspect="Content" ObjectID="_1733753500" r:id="rId27"/>
              </w:object>
            </w:r>
          </w:p>
          <w:p w14:paraId="342E43F1" w14:textId="77777777" w:rsidR="00721409" w:rsidRPr="00A377C0" w:rsidRDefault="00721409" w:rsidP="00D01F3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377C0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40" w:dyaOrig="700" w14:anchorId="673B3652">
                <v:shape id="_x0000_i1036" type="#_x0000_t75" style="width:109.55pt;height:33.9pt" o:ole="">
                  <v:imagedata r:id="rId28" o:title=""/>
                </v:shape>
                <o:OLEObject Type="Embed" ProgID="Equation.DSMT4" ShapeID="_x0000_i1036" DrawAspect="Content" ObjectID="_1733753501" r:id="rId29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147F2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C61EF1F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341F5ACB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31EAF21E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D57309B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34F07DA1" w14:textId="77777777" w:rsidR="00721409" w:rsidRPr="00A377C0" w:rsidRDefault="00721409" w:rsidP="00D01F33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377C0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</w:tc>
      </w:tr>
    </w:tbl>
    <w:p w14:paraId="54A86039" w14:textId="77777777" w:rsidR="00721409" w:rsidRPr="00A377C0" w:rsidRDefault="00721409" w:rsidP="00721409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vanish/>
          <w:sz w:val="26"/>
          <w:szCs w:val="26"/>
        </w:rPr>
      </w:pPr>
    </w:p>
    <w:p w14:paraId="5A803EB3" w14:textId="77777777" w:rsidR="00721409" w:rsidRPr="00511D28" w:rsidRDefault="00721409" w:rsidP="00721409">
      <w:pPr>
        <w:tabs>
          <w:tab w:val="left" w:pos="450"/>
          <w:tab w:val="left" w:pos="3240"/>
          <w:tab w:val="left" w:pos="3420"/>
          <w:tab w:val="left" w:pos="6030"/>
          <w:tab w:val="left" w:pos="6210"/>
          <w:tab w:val="left" w:pos="8730"/>
          <w:tab w:val="left" w:pos="8820"/>
        </w:tabs>
        <w:spacing w:after="0"/>
        <w:ind w:left="180"/>
        <w:jc w:val="center"/>
        <w:rPr>
          <w:rFonts w:ascii="Times New Roman" w:hAnsi="Times New Roman"/>
          <w:i/>
          <w:color w:val="000000" w:themeColor="text1"/>
          <w:sz w:val="24"/>
          <w:szCs w:val="24"/>
        </w:rPr>
      </w:pPr>
      <w:bookmarkStart w:id="0" w:name="EoF"/>
      <w:bookmarkStart w:id="1" w:name="Test"/>
      <w:bookmarkStart w:id="2" w:name="SoF"/>
      <w:bookmarkEnd w:id="0"/>
      <w:bookmarkEnd w:id="1"/>
      <w:bookmarkEnd w:id="2"/>
      <w:r w:rsidRPr="00A377C0">
        <w:rPr>
          <w:rFonts w:ascii="Times New Roman" w:hAnsi="Times New Roman"/>
          <w:i/>
          <w:color w:val="000000" w:themeColor="text1"/>
          <w:sz w:val="24"/>
          <w:szCs w:val="24"/>
        </w:rPr>
        <w:t>Học sinh làm cách khác, nếu đúng cho điểm tối đa.</w:t>
      </w:r>
    </w:p>
    <w:p w14:paraId="04F24A9F" w14:textId="77777777" w:rsidR="00721409" w:rsidRPr="00F7459A" w:rsidRDefault="00721409" w:rsidP="00721409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5C6C5C78" w14:textId="77777777" w:rsidR="00721409" w:rsidRPr="001F2D8D" w:rsidRDefault="00721409" w:rsidP="00564BDE">
      <w:pPr>
        <w:spacing w:after="0" w:line="312" w:lineRule="auto"/>
        <w:jc w:val="center"/>
        <w:rPr>
          <w:rFonts w:ascii="Times New Roman" w:hAnsi="Times New Roman"/>
          <w:b/>
          <w:sz w:val="26"/>
          <w:szCs w:val="26"/>
        </w:rPr>
      </w:pPr>
      <w:bookmarkStart w:id="3" w:name="_GoBack"/>
      <w:bookmarkEnd w:id="3"/>
    </w:p>
    <w:p w14:paraId="3EECEB6E" w14:textId="2210B6D3" w:rsidR="000135C3" w:rsidRPr="001F2D8D" w:rsidRDefault="000135C3" w:rsidP="001F2D8D">
      <w:pPr>
        <w:spacing w:after="0" w:line="312" w:lineRule="auto"/>
        <w:rPr>
          <w:rFonts w:ascii="Times New Roman" w:hAnsi="Times New Roman"/>
          <w:b/>
          <w:sz w:val="26"/>
          <w:szCs w:val="26"/>
        </w:rPr>
      </w:pPr>
    </w:p>
    <w:sectPr w:rsidR="000135C3" w:rsidRPr="001F2D8D" w:rsidSect="00517E06">
      <w:pgSz w:w="11907" w:h="16840" w:code="9"/>
      <w:pgMar w:top="720" w:right="720" w:bottom="720" w:left="864" w:header="619" w:footer="619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E65E17"/>
    <w:multiLevelType w:val="hybridMultilevel"/>
    <w:tmpl w:val="6E286B70"/>
    <w:lvl w:ilvl="0" w:tplc="BC48B12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5A51F7"/>
    <w:multiLevelType w:val="hybridMultilevel"/>
    <w:tmpl w:val="F274E85E"/>
    <w:lvl w:ilvl="0" w:tplc="04090011"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C0128"/>
    <w:multiLevelType w:val="hybridMultilevel"/>
    <w:tmpl w:val="BA10A612"/>
    <w:lvl w:ilvl="0" w:tplc="EC146EE4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30C70338"/>
    <w:multiLevelType w:val="hybridMultilevel"/>
    <w:tmpl w:val="A044C31C"/>
    <w:lvl w:ilvl="0" w:tplc="045A2B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8B4F9F"/>
    <w:multiLevelType w:val="hybridMultilevel"/>
    <w:tmpl w:val="C1C4FBCA"/>
    <w:lvl w:ilvl="0" w:tplc="AA1A317C">
      <w:start w:val="1"/>
      <w:numFmt w:val="low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 w15:restartNumberingAfterBreak="0">
    <w:nsid w:val="3AFF02F1"/>
    <w:multiLevelType w:val="hybridMultilevel"/>
    <w:tmpl w:val="1A1AC6D6"/>
    <w:lvl w:ilvl="0" w:tplc="9962E2A2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40C627CC"/>
    <w:multiLevelType w:val="hybridMultilevel"/>
    <w:tmpl w:val="083E6C54"/>
    <w:lvl w:ilvl="0" w:tplc="045A2B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D96BD9"/>
    <w:multiLevelType w:val="hybridMultilevel"/>
    <w:tmpl w:val="D3841A0E"/>
    <w:lvl w:ilvl="0" w:tplc="E232131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0B48D6"/>
    <w:multiLevelType w:val="hybridMultilevel"/>
    <w:tmpl w:val="5EE4C89E"/>
    <w:lvl w:ilvl="0" w:tplc="4FCCC5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B8663A"/>
    <w:multiLevelType w:val="hybridMultilevel"/>
    <w:tmpl w:val="232E0458"/>
    <w:lvl w:ilvl="0" w:tplc="E974C5B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86114C"/>
    <w:multiLevelType w:val="hybridMultilevel"/>
    <w:tmpl w:val="9E6AED94"/>
    <w:lvl w:ilvl="0" w:tplc="EB327A54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auto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3"/>
  </w:num>
  <w:num w:numId="4">
    <w:abstractNumId w:val="4"/>
  </w:num>
  <w:num w:numId="5">
    <w:abstractNumId w:val="7"/>
  </w:num>
  <w:num w:numId="6">
    <w:abstractNumId w:val="10"/>
  </w:num>
  <w:num w:numId="7">
    <w:abstractNumId w:val="1"/>
  </w:num>
  <w:num w:numId="8">
    <w:abstractNumId w:val="0"/>
  </w:num>
  <w:num w:numId="9">
    <w:abstractNumId w:val="8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proofState w:grammar="clean"/>
  <w:defaultTabStop w:val="283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815"/>
    <w:rsid w:val="00001F16"/>
    <w:rsid w:val="00011B33"/>
    <w:rsid w:val="000135C3"/>
    <w:rsid w:val="00020162"/>
    <w:rsid w:val="00023B4A"/>
    <w:rsid w:val="000248E9"/>
    <w:rsid w:val="000539E4"/>
    <w:rsid w:val="000826FC"/>
    <w:rsid w:val="000F4FB8"/>
    <w:rsid w:val="00110A2F"/>
    <w:rsid w:val="001430B9"/>
    <w:rsid w:val="00160540"/>
    <w:rsid w:val="00170D35"/>
    <w:rsid w:val="00185122"/>
    <w:rsid w:val="001960E2"/>
    <w:rsid w:val="001F2D8D"/>
    <w:rsid w:val="0022055F"/>
    <w:rsid w:val="00226803"/>
    <w:rsid w:val="00236658"/>
    <w:rsid w:val="002754C7"/>
    <w:rsid w:val="00281F9C"/>
    <w:rsid w:val="002960C1"/>
    <w:rsid w:val="002968A7"/>
    <w:rsid w:val="002C2F79"/>
    <w:rsid w:val="002E1460"/>
    <w:rsid w:val="0030115D"/>
    <w:rsid w:val="00345CA0"/>
    <w:rsid w:val="00367711"/>
    <w:rsid w:val="00372A08"/>
    <w:rsid w:val="00383625"/>
    <w:rsid w:val="00395897"/>
    <w:rsid w:val="0039718C"/>
    <w:rsid w:val="003A6672"/>
    <w:rsid w:val="003A70D0"/>
    <w:rsid w:val="003C2C33"/>
    <w:rsid w:val="003D14BE"/>
    <w:rsid w:val="003D1B8A"/>
    <w:rsid w:val="003D58ED"/>
    <w:rsid w:val="0044173E"/>
    <w:rsid w:val="0044507B"/>
    <w:rsid w:val="004452FE"/>
    <w:rsid w:val="0044772F"/>
    <w:rsid w:val="00452152"/>
    <w:rsid w:val="0045718A"/>
    <w:rsid w:val="0046770B"/>
    <w:rsid w:val="00477A0E"/>
    <w:rsid w:val="00481764"/>
    <w:rsid w:val="00487BB1"/>
    <w:rsid w:val="00497DC2"/>
    <w:rsid w:val="004B0234"/>
    <w:rsid w:val="004C1038"/>
    <w:rsid w:val="004E683A"/>
    <w:rsid w:val="004E7F71"/>
    <w:rsid w:val="00517E06"/>
    <w:rsid w:val="00525334"/>
    <w:rsid w:val="005319BC"/>
    <w:rsid w:val="00532860"/>
    <w:rsid w:val="00554739"/>
    <w:rsid w:val="005613CD"/>
    <w:rsid w:val="00564BDE"/>
    <w:rsid w:val="00584739"/>
    <w:rsid w:val="005A7A1E"/>
    <w:rsid w:val="005D6944"/>
    <w:rsid w:val="005F250B"/>
    <w:rsid w:val="00603847"/>
    <w:rsid w:val="006061AA"/>
    <w:rsid w:val="0062452A"/>
    <w:rsid w:val="00653797"/>
    <w:rsid w:val="00654265"/>
    <w:rsid w:val="006652F0"/>
    <w:rsid w:val="00667E0F"/>
    <w:rsid w:val="00684675"/>
    <w:rsid w:val="00693427"/>
    <w:rsid w:val="006934B5"/>
    <w:rsid w:val="006A0854"/>
    <w:rsid w:val="006B0E09"/>
    <w:rsid w:val="006D7E9E"/>
    <w:rsid w:val="00701574"/>
    <w:rsid w:val="00721409"/>
    <w:rsid w:val="007222E0"/>
    <w:rsid w:val="007950FC"/>
    <w:rsid w:val="007967E7"/>
    <w:rsid w:val="007A44B9"/>
    <w:rsid w:val="007A4CCA"/>
    <w:rsid w:val="007C7A0F"/>
    <w:rsid w:val="007D1E71"/>
    <w:rsid w:val="007F7D00"/>
    <w:rsid w:val="0080012F"/>
    <w:rsid w:val="00801EC6"/>
    <w:rsid w:val="00807DBF"/>
    <w:rsid w:val="00813058"/>
    <w:rsid w:val="00840F76"/>
    <w:rsid w:val="0085535A"/>
    <w:rsid w:val="0089530F"/>
    <w:rsid w:val="00915207"/>
    <w:rsid w:val="009825A6"/>
    <w:rsid w:val="00990270"/>
    <w:rsid w:val="009A330C"/>
    <w:rsid w:val="009D3067"/>
    <w:rsid w:val="009D35BB"/>
    <w:rsid w:val="009D443D"/>
    <w:rsid w:val="00A21221"/>
    <w:rsid w:val="00A21638"/>
    <w:rsid w:val="00A25A99"/>
    <w:rsid w:val="00A50D9F"/>
    <w:rsid w:val="00A57792"/>
    <w:rsid w:val="00A65E4B"/>
    <w:rsid w:val="00A92C60"/>
    <w:rsid w:val="00A94DE2"/>
    <w:rsid w:val="00AA7FCA"/>
    <w:rsid w:val="00AC558B"/>
    <w:rsid w:val="00AE0C06"/>
    <w:rsid w:val="00AE5053"/>
    <w:rsid w:val="00AE75BD"/>
    <w:rsid w:val="00AF0B12"/>
    <w:rsid w:val="00B14BBC"/>
    <w:rsid w:val="00B25AAE"/>
    <w:rsid w:val="00B264AB"/>
    <w:rsid w:val="00B41A40"/>
    <w:rsid w:val="00B42613"/>
    <w:rsid w:val="00B43563"/>
    <w:rsid w:val="00B47416"/>
    <w:rsid w:val="00B77C40"/>
    <w:rsid w:val="00B91BB7"/>
    <w:rsid w:val="00BC1318"/>
    <w:rsid w:val="00BC32C3"/>
    <w:rsid w:val="00BE0473"/>
    <w:rsid w:val="00C167D4"/>
    <w:rsid w:val="00C647EB"/>
    <w:rsid w:val="00CD70A4"/>
    <w:rsid w:val="00CF1BCC"/>
    <w:rsid w:val="00D01AEA"/>
    <w:rsid w:val="00D24183"/>
    <w:rsid w:val="00D26441"/>
    <w:rsid w:val="00D3022F"/>
    <w:rsid w:val="00D9029E"/>
    <w:rsid w:val="00D94401"/>
    <w:rsid w:val="00DA4C3B"/>
    <w:rsid w:val="00DB4985"/>
    <w:rsid w:val="00DB7690"/>
    <w:rsid w:val="00DD6BB2"/>
    <w:rsid w:val="00DD7B2C"/>
    <w:rsid w:val="00E146BE"/>
    <w:rsid w:val="00E241B1"/>
    <w:rsid w:val="00E25A36"/>
    <w:rsid w:val="00E41DF2"/>
    <w:rsid w:val="00E7104B"/>
    <w:rsid w:val="00E9344A"/>
    <w:rsid w:val="00EA0A28"/>
    <w:rsid w:val="00EA3815"/>
    <w:rsid w:val="00EB5D7A"/>
    <w:rsid w:val="00EB754D"/>
    <w:rsid w:val="00ED209C"/>
    <w:rsid w:val="00ED6823"/>
    <w:rsid w:val="00F11498"/>
    <w:rsid w:val="00F4142E"/>
    <w:rsid w:val="00F7459A"/>
    <w:rsid w:val="00F75BBC"/>
    <w:rsid w:val="00F8168C"/>
    <w:rsid w:val="00F82093"/>
    <w:rsid w:val="00F85C5F"/>
    <w:rsid w:val="00FA1AD5"/>
    <w:rsid w:val="00FB7364"/>
    <w:rsid w:val="00FD0898"/>
    <w:rsid w:val="00FE176A"/>
    <w:rsid w:val="00FF0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EC496"/>
  <w15:chartTrackingRefBased/>
  <w15:docId w15:val="{0A1E21E4-4998-422E-90CB-46FFA41E7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38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01EC6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0248E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0248E9"/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0248E9"/>
    <w:rPr>
      <w:noProof/>
    </w:rPr>
  </w:style>
  <w:style w:type="paragraph" w:customStyle="1" w:styleId="Normal2">
    <w:name w:val="Normal2"/>
    <w:rsid w:val="002C2F79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</w:rPr>
  </w:style>
  <w:style w:type="character" w:styleId="Hyperlink">
    <w:name w:val="Hyperlink"/>
    <w:basedOn w:val="DefaultParagraphFont"/>
    <w:uiPriority w:val="99"/>
    <w:semiHidden/>
    <w:unhideWhenUsed/>
    <w:rsid w:val="00367711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B25AAE"/>
    <w:rPr>
      <w:b/>
      <w:bCs/>
    </w:rPr>
  </w:style>
  <w:style w:type="paragraph" w:customStyle="1" w:styleId="Default">
    <w:name w:val="Default"/>
    <w:rsid w:val="00170D3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D9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682</Words>
  <Characters>3888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1-29T13:24:00Z</dcterms:created>
  <dcterms:modified xsi:type="dcterms:W3CDTF">2022-12-28T10:25:00Z</dcterms:modified>
</cp:coreProperties>
</file>